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1CF9" w:rsidRPr="001A2F77" w:rsidRDefault="00072440" w:rsidP="00072440">
      <w:pPr>
        <w:spacing w:line="360" w:lineRule="auto"/>
        <w:ind w:firstLine="851"/>
        <w:jc w:val="center"/>
        <w:rPr>
          <w:b/>
          <w:i/>
          <w:sz w:val="28"/>
        </w:rPr>
      </w:pPr>
      <w:r w:rsidRPr="001A2F77">
        <w:rPr>
          <w:b/>
          <w:i/>
          <w:sz w:val="28"/>
        </w:rPr>
        <w:t>Содержание</w:t>
      </w:r>
    </w:p>
    <w:p w:rsidR="00072440" w:rsidRPr="001A2F77" w:rsidRDefault="00072440" w:rsidP="00072440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b/>
          <w:sz w:val="28"/>
          <w:szCs w:val="24"/>
        </w:rPr>
      </w:pPr>
      <w:r w:rsidRPr="001A2F77">
        <w:rPr>
          <w:rFonts w:ascii="Times New Roman" w:hAnsi="Times New Roman"/>
          <w:b/>
          <w:sz w:val="28"/>
          <w:szCs w:val="24"/>
        </w:rPr>
        <w:t>Избират</w:t>
      </w:r>
      <w:r w:rsidR="001A2F77">
        <w:rPr>
          <w:rFonts w:ascii="Times New Roman" w:hAnsi="Times New Roman"/>
          <w:b/>
          <w:sz w:val="28"/>
          <w:szCs w:val="24"/>
        </w:rPr>
        <w:t>ельный фильтр………………………………………</w:t>
      </w:r>
      <w:r w:rsidR="00FD0BAD" w:rsidRPr="001A2F77">
        <w:rPr>
          <w:rFonts w:ascii="Times New Roman" w:hAnsi="Times New Roman"/>
          <w:b/>
          <w:sz w:val="28"/>
          <w:szCs w:val="24"/>
        </w:rPr>
        <w:t>3</w:t>
      </w:r>
    </w:p>
    <w:p w:rsidR="00072440" w:rsidRPr="001A2F77" w:rsidRDefault="00072440" w:rsidP="00072440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b/>
          <w:sz w:val="28"/>
          <w:szCs w:val="24"/>
        </w:rPr>
      </w:pPr>
      <w:r w:rsidRPr="001A2F77">
        <w:rPr>
          <w:rFonts w:ascii="Times New Roman" w:hAnsi="Times New Roman"/>
          <w:b/>
          <w:sz w:val="28"/>
          <w:szCs w:val="24"/>
        </w:rPr>
        <w:t>Множительно-дел</w:t>
      </w:r>
      <w:r w:rsidR="001A2F77">
        <w:rPr>
          <w:rFonts w:ascii="Times New Roman" w:hAnsi="Times New Roman"/>
          <w:b/>
          <w:sz w:val="28"/>
          <w:szCs w:val="24"/>
        </w:rPr>
        <w:t>ительное устройство…………………….</w:t>
      </w:r>
      <w:r w:rsidR="00FD0BAD" w:rsidRPr="001A2F77">
        <w:rPr>
          <w:rFonts w:ascii="Times New Roman" w:hAnsi="Times New Roman"/>
          <w:b/>
          <w:sz w:val="28"/>
          <w:szCs w:val="24"/>
        </w:rPr>
        <w:t>7</w:t>
      </w:r>
    </w:p>
    <w:p w:rsidR="00072440" w:rsidRPr="001A2F77" w:rsidRDefault="00072440" w:rsidP="00072440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b/>
          <w:bCs/>
          <w:sz w:val="28"/>
          <w:szCs w:val="24"/>
        </w:rPr>
      </w:pPr>
      <w:r w:rsidRPr="001A2F77">
        <w:rPr>
          <w:rFonts w:ascii="Times New Roman" w:hAnsi="Times New Roman"/>
          <w:b/>
          <w:bCs/>
          <w:sz w:val="28"/>
          <w:szCs w:val="24"/>
        </w:rPr>
        <w:t>Генерат</w:t>
      </w:r>
      <w:r w:rsidR="001A2F77">
        <w:rPr>
          <w:rFonts w:ascii="Times New Roman" w:hAnsi="Times New Roman"/>
          <w:b/>
          <w:bCs/>
          <w:sz w:val="28"/>
          <w:szCs w:val="24"/>
        </w:rPr>
        <w:t>ор импульсов…………………………………………</w:t>
      </w:r>
      <w:r w:rsidR="00DF3D9B" w:rsidRPr="001A2F77">
        <w:rPr>
          <w:rFonts w:ascii="Times New Roman" w:hAnsi="Times New Roman"/>
          <w:b/>
          <w:bCs/>
          <w:sz w:val="28"/>
          <w:szCs w:val="24"/>
        </w:rPr>
        <w:t>9</w:t>
      </w: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Default="00072440" w:rsidP="00072440">
      <w:pPr>
        <w:ind w:firstLine="851"/>
        <w:jc w:val="both"/>
        <w:rPr>
          <w:b/>
          <w:bCs/>
        </w:rPr>
      </w:pPr>
    </w:p>
    <w:p w:rsidR="00072440" w:rsidRPr="00EE6DDB" w:rsidRDefault="00072440" w:rsidP="00072440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/>
          <w:b/>
          <w:sz w:val="28"/>
          <w:szCs w:val="28"/>
          <w:u w:val="single"/>
        </w:rPr>
      </w:pPr>
      <w:r w:rsidRPr="00EE6DDB">
        <w:rPr>
          <w:rFonts w:ascii="Times New Roman" w:hAnsi="Times New Roman"/>
          <w:b/>
          <w:sz w:val="28"/>
          <w:szCs w:val="28"/>
          <w:u w:val="single"/>
        </w:rPr>
        <w:t>Избирательный фильтр</w:t>
      </w:r>
    </w:p>
    <w:p w:rsidR="00072440" w:rsidRPr="00A3063D" w:rsidRDefault="00072440" w:rsidP="00072440">
      <w:pPr>
        <w:pStyle w:val="a3"/>
        <w:numPr>
          <w:ilvl w:val="0"/>
          <w:numId w:val="1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A3063D">
        <w:rPr>
          <w:rFonts w:ascii="Times New Roman" w:hAnsi="Times New Roman"/>
          <w:b/>
          <w:i/>
          <w:sz w:val="28"/>
          <w:szCs w:val="28"/>
        </w:rPr>
        <w:t>Разработка принципиальной электрической схемы избирательного фильтра на основе ОУ</w:t>
      </w:r>
    </w:p>
    <w:p w:rsidR="00BC0B22" w:rsidRDefault="00BC0B22" w:rsidP="00BC0B22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sz w:val="28"/>
          <w:szCs w:val="28"/>
        </w:rPr>
        <w:t xml:space="preserve">Избирательные фильтры </w:t>
      </w:r>
      <w:r w:rsidRPr="00F9790E">
        <w:rPr>
          <w:rFonts w:ascii="Times New Roman" w:hAnsi="Times New Roman"/>
          <w:sz w:val="28"/>
          <w:szCs w:val="28"/>
        </w:rPr>
        <w:t>- обеспечивают усиление в заданной частотной области. Могут рассматриваться как комбинация фильтров высокой частоты и фильтров низкой частоты</w:t>
      </w:r>
      <w:r>
        <w:rPr>
          <w:rFonts w:ascii="Times New Roman" w:hAnsi="Times New Roman"/>
          <w:sz w:val="28"/>
          <w:szCs w:val="28"/>
        </w:rPr>
        <w:t>. Принципиальная электрическая схема избирательного фильтра на основе ОУ (рис.1).</w:t>
      </w:r>
    </w:p>
    <w:p w:rsidR="00BC0B22" w:rsidRDefault="009A63D4" w:rsidP="009A63D4">
      <w:pPr>
        <w:pStyle w:val="a3"/>
        <w:spacing w:after="0" w:line="360" w:lineRule="auto"/>
        <w:ind w:left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511289" cy="2894275"/>
            <wp:effectExtent l="19050" t="0" r="3561" b="0"/>
            <wp:docPr id="5" name="Рисунок 5" descr="C:\Users\А\Desktop\Курсовая по электронике\1.1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А\Desktop\Курсовая по электронике\1.1.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3396" cy="2895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0B22" w:rsidRPr="00BC0B22" w:rsidRDefault="00BC0B22" w:rsidP="00BC0B22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b/>
          <w:sz w:val="28"/>
        </w:rPr>
      </w:pPr>
      <w:r w:rsidRPr="00BC0B22">
        <w:rPr>
          <w:rFonts w:ascii="Times New Roman" w:hAnsi="Times New Roman"/>
          <w:b/>
          <w:sz w:val="28"/>
        </w:rPr>
        <w:t xml:space="preserve">Рис. 1 </w:t>
      </w:r>
    </w:p>
    <w:p w:rsidR="00BC0B22" w:rsidRDefault="00BC0B22" w:rsidP="00BC0B22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ходная цепь как у фильтров высоких частот, а обратная связь как у фильтров нижних частот.</w:t>
      </w:r>
    </w:p>
    <w:p w:rsidR="001A2F77" w:rsidRPr="00F9790E" w:rsidRDefault="001A2F77" w:rsidP="001A2F77">
      <w:pPr>
        <w:ind w:firstLine="851"/>
        <w:rPr>
          <w:sz w:val="28"/>
          <w:szCs w:val="28"/>
        </w:rPr>
      </w:pPr>
      <w:r w:rsidRPr="001A2F77">
        <w:rPr>
          <w:b/>
          <w:sz w:val="28"/>
          <w:szCs w:val="28"/>
        </w:rPr>
        <w:t>Коэффициент усиления</w:t>
      </w:r>
      <w:r w:rsidRPr="00F9790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бирательного </w:t>
      </w:r>
      <w:r w:rsidRPr="00F9790E">
        <w:rPr>
          <w:sz w:val="28"/>
          <w:szCs w:val="28"/>
        </w:rPr>
        <w:t>фильтра</w:t>
      </w:r>
      <w:r>
        <w:rPr>
          <w:sz w:val="28"/>
          <w:szCs w:val="28"/>
        </w:rPr>
        <w:t xml:space="preserve"> определится как</w:t>
      </w:r>
      <w:r w:rsidRPr="00F9790E">
        <w:rPr>
          <w:sz w:val="28"/>
          <w:szCs w:val="28"/>
        </w:rPr>
        <w:t>:</w:t>
      </w:r>
    </w:p>
    <w:p w:rsidR="001A2F77" w:rsidRPr="00F9790E" w:rsidRDefault="001A2F77" w:rsidP="001A2F77">
      <w:pPr>
        <w:ind w:firstLine="851"/>
        <w:jc w:val="center"/>
        <w:rPr>
          <w:sz w:val="28"/>
          <w:szCs w:val="28"/>
        </w:rPr>
      </w:pPr>
      <w:r w:rsidRPr="00611131">
        <w:rPr>
          <w:position w:val="-80"/>
          <w:sz w:val="28"/>
          <w:szCs w:val="28"/>
        </w:rPr>
        <w:object w:dxaOrig="4640" w:dyaOrig="1240">
          <v:shape id="_x0000_i1026" type="#_x0000_t75" style="width:231.75pt;height:62.25pt" o:ole="">
            <v:imagedata r:id="rId9" o:title=""/>
          </v:shape>
          <o:OLEObject Type="Embed" ProgID="Equation.DSMT4" ShapeID="_x0000_i1026" DrawAspect="Content" ObjectID="_1526070083" r:id="rId10"/>
        </w:object>
      </w:r>
      <w:r w:rsidRPr="00F9790E">
        <w:rPr>
          <w:sz w:val="28"/>
          <w:szCs w:val="28"/>
        </w:rPr>
        <w:t>.</w:t>
      </w:r>
    </w:p>
    <w:p w:rsidR="001A2F77" w:rsidRPr="00F9790E" w:rsidRDefault="001A2F77" w:rsidP="001A2F77">
      <w:pPr>
        <w:ind w:firstLine="851"/>
        <w:rPr>
          <w:sz w:val="28"/>
          <w:szCs w:val="28"/>
        </w:rPr>
      </w:pPr>
      <w:r w:rsidRPr="00F9790E">
        <w:rPr>
          <w:sz w:val="28"/>
          <w:szCs w:val="28"/>
        </w:rPr>
        <w:t xml:space="preserve">Если ω→0, то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 xml:space="preserve">ф </w:t>
      </w:r>
      <w:r w:rsidRPr="00F9790E">
        <w:rPr>
          <w:sz w:val="28"/>
          <w:szCs w:val="28"/>
        </w:rPr>
        <w:t>→ 0.</w:t>
      </w:r>
    </w:p>
    <w:p w:rsidR="001A2F77" w:rsidRPr="00F9790E" w:rsidRDefault="001A2F77" w:rsidP="001A2F77">
      <w:pPr>
        <w:ind w:firstLine="851"/>
        <w:rPr>
          <w:sz w:val="28"/>
          <w:szCs w:val="28"/>
        </w:rPr>
      </w:pPr>
      <w:r w:rsidRPr="00F9790E">
        <w:rPr>
          <w:sz w:val="28"/>
          <w:szCs w:val="28"/>
        </w:rPr>
        <w:t>Если ω →∞, то</w:t>
      </w:r>
      <w:r>
        <w:rPr>
          <w:sz w:val="28"/>
          <w:szCs w:val="28"/>
        </w:rPr>
        <w:t xml:space="preserve"> также</w:t>
      </w:r>
      <w:r w:rsidRPr="00F9790E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ф</w:t>
      </w:r>
      <w:r w:rsidRPr="00F9790E">
        <w:rPr>
          <w:sz w:val="28"/>
          <w:szCs w:val="28"/>
        </w:rPr>
        <w:t xml:space="preserve"> → 0.</w:t>
      </w:r>
    </w:p>
    <w:p w:rsidR="001A2F77" w:rsidRPr="00F9790E" w:rsidRDefault="001A2F77" w:rsidP="001A2F77">
      <w:pPr>
        <w:ind w:firstLine="851"/>
        <w:rPr>
          <w:sz w:val="28"/>
          <w:szCs w:val="28"/>
        </w:rPr>
      </w:pPr>
      <w:r w:rsidRPr="00F9790E">
        <w:rPr>
          <w:sz w:val="28"/>
          <w:szCs w:val="28"/>
        </w:rPr>
        <w:t xml:space="preserve">В области, где </w:t>
      </w:r>
      <w:r w:rsidRPr="00722941">
        <w:rPr>
          <w:i/>
          <w:sz w:val="28"/>
          <w:szCs w:val="28"/>
        </w:rPr>
        <w:t>f</w:t>
      </w:r>
      <w:r w:rsidRPr="00722941">
        <w:rPr>
          <w:sz w:val="28"/>
          <w:szCs w:val="28"/>
          <w:vertAlign w:val="subscript"/>
        </w:rPr>
        <w:t>ср фвч</w:t>
      </w:r>
      <w:r w:rsidRPr="00F9790E">
        <w:rPr>
          <w:sz w:val="28"/>
          <w:szCs w:val="28"/>
        </w:rPr>
        <w:t xml:space="preserve"> &lt; </w:t>
      </w:r>
      <w:r w:rsidRPr="00722941">
        <w:rPr>
          <w:i/>
          <w:sz w:val="28"/>
          <w:szCs w:val="28"/>
        </w:rPr>
        <w:t>f</w:t>
      </w:r>
      <w:r w:rsidRPr="00722941">
        <w:rPr>
          <w:sz w:val="28"/>
          <w:szCs w:val="28"/>
          <w:vertAlign w:val="subscript"/>
        </w:rPr>
        <w:t>ср</w:t>
      </w:r>
      <w:r w:rsidRPr="00F9790E">
        <w:rPr>
          <w:sz w:val="28"/>
          <w:szCs w:val="28"/>
        </w:rPr>
        <w:t xml:space="preserve"> &lt; f</w:t>
      </w:r>
      <w:r w:rsidRPr="00722941">
        <w:rPr>
          <w:sz w:val="28"/>
          <w:szCs w:val="28"/>
          <w:vertAlign w:val="subscript"/>
        </w:rPr>
        <w:t>ср фнч</w:t>
      </w:r>
      <w:r>
        <w:rPr>
          <w:sz w:val="28"/>
          <w:szCs w:val="28"/>
        </w:rPr>
        <w:t>,</w:t>
      </w:r>
      <w:r w:rsidRPr="00F9790E">
        <w:rPr>
          <w:sz w:val="28"/>
          <w:szCs w:val="28"/>
        </w:rPr>
        <w:t xml:space="preserve"> коэффициент </w:t>
      </w:r>
      <w:r>
        <w:rPr>
          <w:sz w:val="28"/>
          <w:szCs w:val="28"/>
        </w:rPr>
        <w:t>усиления избирательного</w:t>
      </w:r>
      <w:r w:rsidRPr="00F9790E">
        <w:rPr>
          <w:sz w:val="28"/>
          <w:szCs w:val="28"/>
        </w:rPr>
        <w:t xml:space="preserve"> </w:t>
      </w:r>
      <w:r>
        <w:rPr>
          <w:sz w:val="28"/>
          <w:szCs w:val="28"/>
        </w:rPr>
        <w:t>фильтра равен:</w:t>
      </w:r>
      <w:r>
        <w:rPr>
          <w:sz w:val="28"/>
          <w:szCs w:val="28"/>
        </w:rPr>
        <w:tab/>
      </w:r>
      <w:r w:rsidRPr="00722941">
        <w:rPr>
          <w:position w:val="-34"/>
          <w:sz w:val="28"/>
          <w:szCs w:val="28"/>
        </w:rPr>
        <w:object w:dxaOrig="1120" w:dyaOrig="780">
          <v:shape id="_x0000_i1027" type="#_x0000_t75" style="width:55.5pt;height:39pt" o:ole="">
            <v:imagedata r:id="rId11" o:title=""/>
          </v:shape>
          <o:OLEObject Type="Embed" ProgID="Equation.DSMT4" ShapeID="_x0000_i1027" DrawAspect="Content" ObjectID="_1526070084" r:id="rId12"/>
        </w:object>
      </w:r>
      <w:r w:rsidRPr="00F9790E">
        <w:rPr>
          <w:sz w:val="28"/>
          <w:szCs w:val="28"/>
        </w:rPr>
        <w:t>.</w:t>
      </w:r>
    </w:p>
    <w:p w:rsidR="001A2F77" w:rsidRDefault="001A2F77" w:rsidP="001A2F77">
      <w:pPr>
        <w:pStyle w:val="a3"/>
        <w:spacing w:after="0" w:line="360" w:lineRule="auto"/>
        <w:ind w:left="851"/>
        <w:rPr>
          <w:rFonts w:ascii="Times New Roman" w:hAnsi="Times New Roman"/>
          <w:sz w:val="28"/>
          <w:szCs w:val="28"/>
        </w:rPr>
      </w:pPr>
    </w:p>
    <w:p w:rsidR="001A2F77" w:rsidRPr="001A2F77" w:rsidRDefault="001A2F77" w:rsidP="001A2F77">
      <w:pPr>
        <w:pStyle w:val="a3"/>
        <w:spacing w:after="0" w:line="360" w:lineRule="auto"/>
        <w:ind w:left="851"/>
        <w:rPr>
          <w:rFonts w:ascii="Times New Roman" w:hAnsi="Times New Roman"/>
          <w:sz w:val="28"/>
          <w:szCs w:val="28"/>
        </w:rPr>
      </w:pPr>
    </w:p>
    <w:p w:rsidR="001A2F77" w:rsidRPr="001A2F77" w:rsidRDefault="00072440" w:rsidP="00396CAB">
      <w:pPr>
        <w:pStyle w:val="a3"/>
        <w:numPr>
          <w:ilvl w:val="0"/>
          <w:numId w:val="1"/>
        </w:numPr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 w:rsidRPr="001A2F77">
        <w:rPr>
          <w:rFonts w:ascii="Times New Roman" w:hAnsi="Times New Roman"/>
          <w:b/>
          <w:i/>
          <w:sz w:val="28"/>
          <w:szCs w:val="28"/>
        </w:rPr>
        <w:lastRenderedPageBreak/>
        <w:t>Разработка математической модели избирательного фильтра на основе ОУ</w:t>
      </w:r>
    </w:p>
    <w:p w:rsidR="00A3063D" w:rsidRPr="001A2F77" w:rsidRDefault="00396CAB" w:rsidP="001A2F77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 w:rsidRPr="001A2F77">
        <w:rPr>
          <w:rFonts w:ascii="Times New Roman" w:hAnsi="Times New Roman"/>
          <w:sz w:val="28"/>
          <w:szCs w:val="28"/>
        </w:rPr>
        <w:t xml:space="preserve">В первую очередь выбираем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1A2F77">
        <w:rPr>
          <w:rFonts w:ascii="Times New Roman" w:hAnsi="Times New Roman"/>
          <w:sz w:val="28"/>
          <w:szCs w:val="28"/>
        </w:rPr>
        <w:t xml:space="preserve"> из стандартного ряда номинальных сопротивлений</w:t>
      </w:r>
      <w:r w:rsidR="00EB594A" w:rsidRPr="001A2F77">
        <w:rPr>
          <w:rFonts w:ascii="Times New Roman" w:hAnsi="Times New Roman"/>
          <w:sz w:val="28"/>
          <w:szCs w:val="28"/>
        </w:rPr>
        <w:t xml:space="preserve"> (ряд Е24)</w:t>
      </w:r>
      <w:r w:rsidRPr="001A2F77">
        <w:rPr>
          <w:rFonts w:ascii="Times New Roman" w:hAnsi="Times New Roman"/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8,2 кОм</m:t>
        </m:r>
      </m:oMath>
      <w:r w:rsidRPr="001A2F77">
        <w:rPr>
          <w:rFonts w:ascii="Times New Roman" w:hAnsi="Times New Roman"/>
          <w:sz w:val="28"/>
          <w:szCs w:val="28"/>
        </w:rPr>
        <w:t>.</w:t>
      </w:r>
    </w:p>
    <w:p w:rsidR="00396CAB" w:rsidRDefault="00396CAB" w:rsidP="00396CAB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находим сопротивл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, оно связано сопротивлени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через коэффициент усиления фильтра:</w:t>
      </w:r>
    </w:p>
    <w:p w:rsidR="00396CAB" w:rsidRDefault="004728C4" w:rsidP="00000E42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:rsidR="00000E42" w:rsidRDefault="004728C4" w:rsidP="00000E42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10*8,2=82 кОм</m:t>
          </m:r>
        </m:oMath>
      </m:oMathPara>
    </w:p>
    <w:p w:rsidR="00000E42" w:rsidRDefault="00000E42" w:rsidP="00000E42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тем находим постоянную времени для обоих случаев, чтобы найти значение емкосте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EB594A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>.</w:t>
      </w:r>
    </w:p>
    <w:p w:rsidR="00000E42" w:rsidRDefault="00000E42" w:rsidP="00000E42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оянная времени входной цепи:</w:t>
      </w:r>
    </w:p>
    <w:p w:rsidR="00000E42" w:rsidRDefault="004728C4" w:rsidP="00000E42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120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3,26 мкс</m:t>
          </m:r>
        </m:oMath>
      </m:oMathPara>
    </w:p>
    <w:p w:rsidR="00000E42" w:rsidRPr="00000E42" w:rsidRDefault="00000E42" w:rsidP="00000E42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оянная времени цепи обратной связи:</w:t>
      </w:r>
    </w:p>
    <w:p w:rsidR="00000E42" w:rsidRDefault="004728C4" w:rsidP="00000E42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400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,98 мкс</m:t>
          </m:r>
        </m:oMath>
      </m:oMathPara>
    </w:p>
    <w:p w:rsidR="00BC0B22" w:rsidRPr="00000E42" w:rsidRDefault="00000E42" w:rsidP="00BC0B22">
      <w:pPr>
        <w:pStyle w:val="a3"/>
        <w:spacing w:after="0" w:line="360" w:lineRule="auto"/>
        <w:ind w:left="851"/>
        <w:rPr>
          <w:rFonts w:ascii="Times New Roman" w:hAnsi="Times New Roman"/>
          <w:sz w:val="28"/>
          <w:szCs w:val="28"/>
        </w:rPr>
      </w:pPr>
      <w:r w:rsidRPr="00000E42">
        <w:rPr>
          <w:rFonts w:ascii="Times New Roman" w:hAnsi="Times New Roman"/>
          <w:sz w:val="28"/>
          <w:szCs w:val="28"/>
        </w:rPr>
        <w:t>Используя соотношения:</w:t>
      </w:r>
    </w:p>
    <w:p w:rsidR="00000E42" w:rsidRPr="00BC0B22" w:rsidRDefault="004728C4" w:rsidP="00000E42">
      <w:pPr>
        <w:pStyle w:val="a3"/>
        <w:spacing w:after="0" w:line="360" w:lineRule="auto"/>
        <w:ind w:left="851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den>
          </m:f>
        </m:oMath>
      </m:oMathPara>
    </w:p>
    <w:p w:rsidR="00000E42" w:rsidRDefault="004728C4" w:rsidP="00000E42">
      <w:pPr>
        <w:pStyle w:val="a3"/>
        <w:spacing w:after="0" w:line="360" w:lineRule="auto"/>
        <w:ind w:left="851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</m:sub>
              </m:sSub>
            </m:den>
          </m:f>
        </m:oMath>
      </m:oMathPara>
    </w:p>
    <w:p w:rsidR="00000E42" w:rsidRDefault="004728C4" w:rsidP="00000E42">
      <w:pPr>
        <w:pStyle w:val="a3"/>
        <w:spacing w:after="0" w:line="360" w:lineRule="auto"/>
        <w:ind w:left="851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3,26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,2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 xml:space="preserve">=1,5 нФ (ряд </m:t>
          </m:r>
          <m:r>
            <w:rPr>
              <w:rFonts w:ascii="Cambria Math" w:hAnsi="Cambria Math"/>
              <w:sz w:val="28"/>
              <w:szCs w:val="28"/>
              <w:lang w:val="en-US"/>
            </w:rPr>
            <m:t>E12</m:t>
          </m:r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000E42" w:rsidRDefault="004728C4" w:rsidP="00000E42">
      <w:pPr>
        <w:pStyle w:val="a3"/>
        <w:spacing w:after="0" w:line="360" w:lineRule="auto"/>
        <w:ind w:left="851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,98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2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 xml:space="preserve">=47 пФ (ряд </m:t>
          </m:r>
          <m:r>
            <w:rPr>
              <w:rFonts w:ascii="Cambria Math" w:hAnsi="Cambria Math"/>
              <w:sz w:val="28"/>
              <w:szCs w:val="28"/>
              <w:lang w:val="en-US"/>
            </w:rPr>
            <m:t>E12</m:t>
          </m:r>
          <m:r>
            <w:rPr>
              <w:rFonts w:ascii="Cambria Math" w:hAnsi="Cambria Math"/>
              <w:sz w:val="28"/>
              <w:szCs w:val="28"/>
            </w:rPr>
            <m:t xml:space="preserve">) </m:t>
          </m:r>
        </m:oMath>
      </m:oMathPara>
    </w:p>
    <w:p w:rsidR="00000E42" w:rsidRPr="00CE26BF" w:rsidRDefault="00CE26BF" w:rsidP="00CE26BF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 w:rsidRPr="00CE26BF">
        <w:rPr>
          <w:rFonts w:ascii="Times New Roman" w:hAnsi="Times New Roman"/>
          <w:sz w:val="28"/>
          <w:szCs w:val="28"/>
        </w:rPr>
        <w:t>После того как мы произвели расчёт параметров электрической цепи</w:t>
      </w:r>
      <w:r>
        <w:rPr>
          <w:rFonts w:ascii="Times New Roman" w:hAnsi="Times New Roman"/>
          <w:sz w:val="28"/>
          <w:szCs w:val="28"/>
        </w:rPr>
        <w:t>, выполняем построение графика при этом перебирая частоты в диапазоне, который был указан в задани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  <m:r>
          <w:rPr>
            <w:rFonts w:ascii="Cambria Math" w:hAnsi="Cambria Math"/>
            <w:sz w:val="28"/>
            <w:szCs w:val="28"/>
          </w:rPr>
          <m:t xml:space="preserve">кГц до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x</m:t>
            </m:r>
          </m:sub>
        </m:sSub>
        <m:r>
          <w:rPr>
            <w:rFonts w:ascii="Cambria Math" w:hAnsi="Cambria Math"/>
            <w:sz w:val="28"/>
            <w:szCs w:val="28"/>
          </w:rPr>
          <m:t>=20</m:t>
        </m:r>
        <m:r>
          <w:rPr>
            <w:rFonts w:ascii="Cambria Math" w:hAnsi="Cambria Math"/>
            <w:sz w:val="28"/>
            <w:szCs w:val="28"/>
          </w:rPr>
          <m:t xml:space="preserve"> кГц</m:t>
        </m:r>
      </m:oMath>
      <w:r>
        <w:rPr>
          <w:rFonts w:ascii="Times New Roman" w:hAnsi="Times New Roman"/>
          <w:sz w:val="28"/>
          <w:szCs w:val="28"/>
        </w:rPr>
        <w:t>).</w:t>
      </w:r>
    </w:p>
    <w:p w:rsidR="00072440" w:rsidRDefault="00072440" w:rsidP="00072440">
      <w:pPr>
        <w:pStyle w:val="a3"/>
        <w:numPr>
          <w:ilvl w:val="0"/>
          <w:numId w:val="1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A3063D">
        <w:rPr>
          <w:rFonts w:ascii="Times New Roman" w:hAnsi="Times New Roman"/>
          <w:b/>
          <w:i/>
          <w:sz w:val="28"/>
          <w:szCs w:val="28"/>
        </w:rPr>
        <w:t>Расчёт функции преобразования избирательного фильтра на основе ОУ с параметрами, указанными в таблице</w:t>
      </w:r>
      <w:bookmarkStart w:id="0" w:name="_GoBack"/>
      <w:bookmarkEnd w:id="0"/>
    </w:p>
    <w:p w:rsidR="00CE26BF" w:rsidRPr="00EB594A" w:rsidRDefault="00CE26BF" w:rsidP="00CE26BF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 w:rsidRPr="00EB594A">
        <w:rPr>
          <w:rFonts w:ascii="Times New Roman" w:hAnsi="Times New Roman"/>
          <w:sz w:val="28"/>
          <w:szCs w:val="28"/>
        </w:rPr>
        <w:lastRenderedPageBreak/>
        <w:t>Используем формулу коэффициента усиления избирательного фильтра:</w:t>
      </w:r>
    </w:p>
    <w:p w:rsidR="00CE26BF" w:rsidRDefault="00CE26BF" w:rsidP="00CE26BF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position w:val="-80"/>
          <w:sz w:val="28"/>
          <w:szCs w:val="28"/>
        </w:rPr>
      </w:pPr>
      <w:r w:rsidRPr="00611131">
        <w:rPr>
          <w:rFonts w:ascii="Times New Roman" w:hAnsi="Times New Roman"/>
          <w:position w:val="-80"/>
          <w:sz w:val="28"/>
          <w:szCs w:val="28"/>
        </w:rPr>
        <w:object w:dxaOrig="4640" w:dyaOrig="1240">
          <v:shape id="_x0000_i1028" type="#_x0000_t75" style="width:231.75pt;height:62.25pt" o:ole="">
            <v:imagedata r:id="rId9" o:title=""/>
          </v:shape>
          <o:OLEObject Type="Embed" ProgID="Equation.DSMT4" ShapeID="_x0000_i1028" DrawAspect="Content" ObjectID="_1526070085" r:id="rId13"/>
        </w:object>
      </w:r>
    </w:p>
    <w:p w:rsidR="00CE26BF" w:rsidRDefault="00CE26BF" w:rsidP="00CE26BF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CE26BF">
        <w:rPr>
          <w:rFonts w:ascii="Times New Roman" w:hAnsi="Times New Roman"/>
          <w:sz w:val="28"/>
          <w:szCs w:val="28"/>
        </w:rPr>
        <w:t>Рассчитаем для одного случая подробно</w:t>
      </w:r>
      <w:r>
        <w:rPr>
          <w:rFonts w:ascii="Times New Roman" w:hAnsi="Times New Roman"/>
          <w:sz w:val="28"/>
          <w:szCs w:val="28"/>
        </w:rPr>
        <w:t>:</w:t>
      </w:r>
    </w:p>
    <w:p w:rsidR="00CE26BF" w:rsidRPr="001A2F77" w:rsidRDefault="004728C4" w:rsidP="001A2F77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πf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2000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5684858404</m:t>
        </m:r>
      </m:oMath>
      <w:r w:rsidR="001A2F77">
        <w:rPr>
          <w:rFonts w:ascii="Times New Roman" w:hAnsi="Times New Roman"/>
          <w:sz w:val="28"/>
          <w:szCs w:val="28"/>
        </w:rPr>
        <w:t xml:space="preserve"> рад</w:t>
      </w:r>
      <w:r w:rsidR="001A2F77">
        <w:rPr>
          <w:rFonts w:ascii="Times New Roman" w:hAnsi="Times New Roman"/>
          <w:sz w:val="28"/>
          <w:szCs w:val="28"/>
          <w:lang w:val="en-US"/>
        </w:rPr>
        <w:t>/c</w:t>
      </w:r>
    </w:p>
    <w:p w:rsidR="0025125C" w:rsidRDefault="004728C4" w:rsidP="00CE26BF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1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1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18"/>
                  <w:szCs w:val="28"/>
                </w:rPr>
                <m:t>ф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28"/>
                    </w:rPr>
                    <m:t>12</m:t>
                  </m:r>
                </m:e>
              </m:d>
            </m:sub>
          </m:sSub>
          <m:r>
            <w:rPr>
              <w:rFonts w:ascii="Cambria Math" w:hAnsi="Cambria Math"/>
              <w:sz w:val="1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28"/>
                  <w:lang w:val="en-US"/>
                </w:rPr>
                <m:t>82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28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18"/>
                  <w:szCs w:val="28"/>
                  <w:lang w:val="en-US"/>
                </w:rPr>
                <m:t>8,2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1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28"/>
                  <w:lang w:val="en-US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1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1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1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18"/>
                              <w:szCs w:val="28"/>
                            </w:rPr>
                            <m:t>5684858404*67240000*2,25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1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  <w:szCs w:val="28"/>
                                </w:rPr>
                                <m:t>-18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  <m:r>
                <w:rPr>
                  <w:rFonts w:ascii="Cambria Math" w:hAnsi="Cambria Math"/>
                  <w:sz w:val="18"/>
                  <w:szCs w:val="28"/>
                  <w:lang w:val="en-US"/>
                </w:rPr>
                <m:t>*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28"/>
                      <w:lang w:val="en-US"/>
                    </w:rPr>
                    <m:t>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28"/>
                    </w:rPr>
                    <m:t>5684858404</m:t>
                  </m:r>
                </m:e>
              </m:rad>
              <m:r>
                <w:rPr>
                  <w:rFonts w:ascii="Cambria Math" w:hAnsi="Cambria Math"/>
                  <w:sz w:val="18"/>
                  <w:szCs w:val="28"/>
                  <w:lang w:val="en-US"/>
                </w:rPr>
                <m:t>*6724000000*2,21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28"/>
                      <w:lang w:val="en-US"/>
                    </w:rPr>
                    <m:t>-21</m:t>
                  </m:r>
                </m:sup>
              </m:sSup>
              <m:r>
                <w:rPr>
                  <w:rFonts w:ascii="Cambria Math" w:hAnsi="Cambria Math"/>
                  <w:sz w:val="18"/>
                  <w:szCs w:val="28"/>
                  <w:lang w:val="en-US"/>
                </w:rPr>
                <m:t>)</m:t>
              </m:r>
            </m:den>
          </m:f>
        </m:oMath>
      </m:oMathPara>
    </w:p>
    <w:p w:rsidR="00EB594A" w:rsidRDefault="00EB594A" w:rsidP="00CE26BF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итоге получаем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/>
            <w:sz w:val="28"/>
            <w:szCs w:val="28"/>
          </w:rPr>
          <m:t>≈6,75</m:t>
        </m:r>
      </m:oMath>
      <w:r>
        <w:rPr>
          <w:rFonts w:ascii="Times New Roman" w:hAnsi="Times New Roman"/>
          <w:sz w:val="28"/>
          <w:szCs w:val="28"/>
        </w:rPr>
        <w:t>.</w:t>
      </w:r>
    </w:p>
    <w:p w:rsidR="00FD0BAD" w:rsidRPr="00EB594A" w:rsidRDefault="00FD0BAD" w:rsidP="00CE26BF">
      <w:pPr>
        <w:pStyle w:val="a3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зультаты вычислений коэффициента усиления избирательного фильтра представлены в таблице.</w:t>
      </w:r>
    </w:p>
    <w:p w:rsidR="00BC0B22" w:rsidRDefault="00B8733D" w:rsidP="00BB2F78">
      <w:pPr>
        <w:pStyle w:val="a3"/>
        <w:spacing w:after="0" w:line="360" w:lineRule="auto"/>
        <w:ind w:left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pict>
          <v:shape id="_x0000_i1029" type="#_x0000_t75" style="width:467.25pt;height:193.5pt">
            <v:imagedata r:id="rId14" o:title="1"/>
          </v:shape>
        </w:pict>
      </w:r>
    </w:p>
    <w:p w:rsidR="00BB2F78" w:rsidRDefault="00B8733D" w:rsidP="00DE2281">
      <w:pPr>
        <w:pStyle w:val="a3"/>
        <w:spacing w:after="0" w:line="360" w:lineRule="auto"/>
        <w:ind w:left="0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lastRenderedPageBreak/>
        <w:pict>
          <v:shape id="_x0000_i1030" type="#_x0000_t75" style="width:467.25pt;height:317.25pt">
            <v:imagedata r:id="rId15" o:title="1"/>
          </v:shape>
        </w:pict>
      </w:r>
    </w:p>
    <w:p w:rsidR="001A2F77" w:rsidRDefault="001A2F77" w:rsidP="00BB2F78">
      <w:pPr>
        <w:pStyle w:val="a3"/>
        <w:spacing w:after="0" w:line="360" w:lineRule="auto"/>
        <w:ind w:left="0"/>
        <w:rPr>
          <w:rFonts w:ascii="Times New Roman" w:hAnsi="Times New Roman"/>
          <w:i/>
          <w:sz w:val="28"/>
          <w:szCs w:val="28"/>
        </w:rPr>
      </w:pPr>
    </w:p>
    <w:p w:rsidR="00072440" w:rsidRPr="00A3063D" w:rsidRDefault="00072440" w:rsidP="00072440">
      <w:pPr>
        <w:pStyle w:val="a3"/>
        <w:numPr>
          <w:ilvl w:val="0"/>
          <w:numId w:val="1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A3063D">
        <w:rPr>
          <w:rFonts w:ascii="Times New Roman" w:hAnsi="Times New Roman"/>
          <w:b/>
          <w:i/>
          <w:sz w:val="28"/>
          <w:szCs w:val="28"/>
        </w:rPr>
        <w:t>Выб</w:t>
      </w:r>
      <w:r w:rsidR="00BC0B22" w:rsidRPr="00A3063D">
        <w:rPr>
          <w:rFonts w:ascii="Times New Roman" w:hAnsi="Times New Roman"/>
          <w:b/>
          <w:i/>
          <w:sz w:val="28"/>
          <w:szCs w:val="28"/>
        </w:rPr>
        <w:t>ор</w:t>
      </w:r>
      <w:r w:rsidRPr="00A3063D">
        <w:rPr>
          <w:rFonts w:ascii="Times New Roman" w:hAnsi="Times New Roman"/>
          <w:b/>
          <w:i/>
          <w:sz w:val="28"/>
          <w:szCs w:val="28"/>
        </w:rPr>
        <w:t xml:space="preserve"> элемент</w:t>
      </w:r>
      <w:r w:rsidR="00BC0B22" w:rsidRPr="00A3063D">
        <w:rPr>
          <w:rFonts w:ascii="Times New Roman" w:hAnsi="Times New Roman"/>
          <w:b/>
          <w:i/>
          <w:sz w:val="28"/>
          <w:szCs w:val="28"/>
        </w:rPr>
        <w:t>ов</w:t>
      </w:r>
      <w:r w:rsidRPr="00A3063D">
        <w:rPr>
          <w:rFonts w:ascii="Times New Roman" w:hAnsi="Times New Roman"/>
          <w:b/>
          <w:i/>
          <w:sz w:val="28"/>
          <w:szCs w:val="28"/>
        </w:rPr>
        <w:t xml:space="preserve"> схемы и состав</w:t>
      </w:r>
      <w:r w:rsidR="00BC0B22" w:rsidRPr="00A3063D">
        <w:rPr>
          <w:rFonts w:ascii="Times New Roman" w:hAnsi="Times New Roman"/>
          <w:b/>
          <w:i/>
          <w:sz w:val="28"/>
          <w:szCs w:val="28"/>
        </w:rPr>
        <w:t>ление</w:t>
      </w:r>
      <w:r w:rsidRPr="00A3063D">
        <w:rPr>
          <w:rFonts w:ascii="Times New Roman" w:hAnsi="Times New Roman"/>
          <w:b/>
          <w:i/>
          <w:sz w:val="28"/>
          <w:szCs w:val="28"/>
        </w:rPr>
        <w:t xml:space="preserve"> спецификаци</w:t>
      </w:r>
      <w:r w:rsidR="00BC0B22" w:rsidRPr="00A3063D">
        <w:rPr>
          <w:rFonts w:ascii="Times New Roman" w:hAnsi="Times New Roman"/>
          <w:b/>
          <w:i/>
          <w:sz w:val="28"/>
          <w:szCs w:val="28"/>
        </w:rPr>
        <w:t>и</w:t>
      </w:r>
      <w:r w:rsidRPr="00A3063D">
        <w:rPr>
          <w:rFonts w:ascii="Times New Roman" w:hAnsi="Times New Roman"/>
          <w:b/>
          <w:i/>
          <w:sz w:val="28"/>
          <w:szCs w:val="28"/>
        </w:rPr>
        <w:t xml:space="preserve"> на электрическую принципиальную схему</w:t>
      </w:r>
    </w:p>
    <w:p w:rsidR="007E298D" w:rsidRPr="001A2F77" w:rsidRDefault="007E298D" w:rsidP="007E298D">
      <w:pPr>
        <w:ind w:firstLine="851"/>
        <w:jc w:val="center"/>
        <w:rPr>
          <w:b/>
          <w:bCs/>
          <w:sz w:val="28"/>
        </w:rPr>
      </w:pPr>
      <w:r w:rsidRPr="001A2F77">
        <w:rPr>
          <w:b/>
          <w:bCs/>
          <w:sz w:val="28"/>
        </w:rPr>
        <w:t>Спецификация на электрическую принципиальную схему</w:t>
      </w:r>
    </w:p>
    <w:p w:rsidR="007E298D" w:rsidRPr="00072440" w:rsidRDefault="007E298D" w:rsidP="007E298D">
      <w:pPr>
        <w:ind w:firstLine="851"/>
        <w:jc w:val="both"/>
        <w:rPr>
          <w:b/>
          <w:bCs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26"/>
        <w:gridCol w:w="3576"/>
        <w:gridCol w:w="2469"/>
        <w:gridCol w:w="2000"/>
      </w:tblGrid>
      <w:tr w:rsidR="007E298D" w:rsidTr="00000E42">
        <w:tc>
          <w:tcPr>
            <w:tcW w:w="1526" w:type="dxa"/>
          </w:tcPr>
          <w:p w:rsidR="007E298D" w:rsidRDefault="007E298D" w:rsidP="00000E42">
            <w:pPr>
              <w:jc w:val="center"/>
              <w:rPr>
                <w:b/>
              </w:rPr>
            </w:pPr>
            <w:r>
              <w:rPr>
                <w:b/>
              </w:rPr>
              <w:t>Обозначение</w:t>
            </w:r>
          </w:p>
        </w:tc>
        <w:tc>
          <w:tcPr>
            <w:tcW w:w="3576" w:type="dxa"/>
          </w:tcPr>
          <w:p w:rsidR="007E298D" w:rsidRDefault="007E298D" w:rsidP="00000E42">
            <w:pPr>
              <w:jc w:val="center"/>
              <w:rPr>
                <w:b/>
              </w:rPr>
            </w:pPr>
            <w:r>
              <w:rPr>
                <w:b/>
              </w:rPr>
              <w:t>Наименование</w:t>
            </w:r>
          </w:p>
        </w:tc>
        <w:tc>
          <w:tcPr>
            <w:tcW w:w="2469" w:type="dxa"/>
          </w:tcPr>
          <w:p w:rsidR="007E298D" w:rsidRDefault="007E298D" w:rsidP="00000E42">
            <w:pPr>
              <w:jc w:val="center"/>
              <w:rPr>
                <w:b/>
              </w:rPr>
            </w:pPr>
            <w:r>
              <w:rPr>
                <w:b/>
              </w:rPr>
              <w:t>Количество</w:t>
            </w:r>
          </w:p>
        </w:tc>
        <w:tc>
          <w:tcPr>
            <w:tcW w:w="2000" w:type="dxa"/>
          </w:tcPr>
          <w:p w:rsidR="007E298D" w:rsidRDefault="007E298D" w:rsidP="00000E42">
            <w:pPr>
              <w:jc w:val="center"/>
              <w:rPr>
                <w:b/>
              </w:rPr>
            </w:pPr>
            <w:r>
              <w:rPr>
                <w:b/>
              </w:rPr>
              <w:t>Примечание</w:t>
            </w:r>
          </w:p>
        </w:tc>
      </w:tr>
      <w:tr w:rsidR="007E298D" w:rsidTr="00000E42">
        <w:tc>
          <w:tcPr>
            <w:tcW w:w="1526" w:type="dxa"/>
          </w:tcPr>
          <w:p w:rsidR="007E298D" w:rsidRPr="00ED2BCB" w:rsidRDefault="007E298D" w:rsidP="00000E42">
            <w:pPr>
              <w:jc w:val="center"/>
              <w:rPr>
                <w:lang w:val="en-US"/>
              </w:rPr>
            </w:pPr>
            <w:r w:rsidRPr="00ED2BCB">
              <w:rPr>
                <w:sz w:val="20"/>
                <w:lang w:val="en-US"/>
              </w:rPr>
              <w:t>R1</w:t>
            </w:r>
          </w:p>
        </w:tc>
        <w:tc>
          <w:tcPr>
            <w:tcW w:w="3576" w:type="dxa"/>
          </w:tcPr>
          <w:p w:rsidR="007E298D" w:rsidRPr="00ED2BCB" w:rsidRDefault="007E298D" w:rsidP="00004F52">
            <w:r w:rsidRPr="00ED2BCB">
              <w:rPr>
                <w:sz w:val="20"/>
              </w:rPr>
              <w:t>Резистор МЛТ</w:t>
            </w:r>
            <w:r w:rsidR="00004F52">
              <w:rPr>
                <w:sz w:val="20"/>
              </w:rPr>
              <w:t xml:space="preserve"> </w:t>
            </w:r>
            <w:r w:rsidRPr="00ED2BCB">
              <w:rPr>
                <w:sz w:val="20"/>
              </w:rPr>
              <w:t>-</w:t>
            </w:r>
            <w:r w:rsidR="00004F52">
              <w:rPr>
                <w:sz w:val="20"/>
              </w:rPr>
              <w:t xml:space="preserve"> </w:t>
            </w:r>
            <w:r w:rsidRPr="00ED2BCB">
              <w:rPr>
                <w:sz w:val="20"/>
              </w:rPr>
              <w:t>0,25</w:t>
            </w:r>
            <w:r w:rsidR="00004F52">
              <w:rPr>
                <w:sz w:val="20"/>
              </w:rPr>
              <w:t xml:space="preserve"> – 820 </w:t>
            </w:r>
            <w:r w:rsidRPr="00ED2BCB">
              <w:rPr>
                <w:sz w:val="20"/>
              </w:rPr>
              <w:t xml:space="preserve">Ом </w:t>
            </w:r>
            <m:oMath>
              <m:r>
                <w:rPr>
                  <w:rFonts w:ascii="Cambria Math" w:hAnsi="Cambria Math"/>
                  <w:sz w:val="20"/>
                </w:rPr>
                <m:t>±</m:t>
              </m:r>
            </m:oMath>
            <w:r w:rsidRPr="00ED2BCB">
              <w:rPr>
                <w:sz w:val="20"/>
              </w:rPr>
              <w:t xml:space="preserve"> 10</w:t>
            </w:r>
            <m:oMath>
              <m:r>
                <w:rPr>
                  <w:rFonts w:ascii="Cambria Math" w:hAnsi="Cambria Math"/>
                  <w:sz w:val="20"/>
                </w:rPr>
                <m:t>%</m:t>
              </m:r>
            </m:oMath>
          </w:p>
        </w:tc>
        <w:tc>
          <w:tcPr>
            <w:tcW w:w="2469" w:type="dxa"/>
          </w:tcPr>
          <w:p w:rsidR="007E298D" w:rsidRPr="00ED2BCB" w:rsidRDefault="007E298D" w:rsidP="00000E42">
            <w:pPr>
              <w:jc w:val="center"/>
            </w:pPr>
            <w:r w:rsidRPr="00ED2BCB">
              <w:t>1</w:t>
            </w:r>
          </w:p>
        </w:tc>
        <w:tc>
          <w:tcPr>
            <w:tcW w:w="2000" w:type="dxa"/>
          </w:tcPr>
          <w:p w:rsidR="007E298D" w:rsidRDefault="007E298D" w:rsidP="00000E42">
            <w:pPr>
              <w:jc w:val="center"/>
              <w:rPr>
                <w:b/>
              </w:rPr>
            </w:pPr>
          </w:p>
        </w:tc>
      </w:tr>
      <w:tr w:rsidR="007E298D" w:rsidTr="00000E42">
        <w:tc>
          <w:tcPr>
            <w:tcW w:w="1526" w:type="dxa"/>
          </w:tcPr>
          <w:p w:rsidR="007E298D" w:rsidRPr="00ED2BCB" w:rsidRDefault="007E298D" w:rsidP="00000E42">
            <w:pPr>
              <w:jc w:val="center"/>
            </w:pPr>
            <w:r w:rsidRPr="00ED2BCB">
              <w:rPr>
                <w:sz w:val="20"/>
                <w:lang w:val="en-US"/>
              </w:rPr>
              <w:t>R</w:t>
            </w:r>
            <w:r w:rsidRPr="00ED2BCB">
              <w:rPr>
                <w:sz w:val="20"/>
              </w:rPr>
              <w:t>2</w:t>
            </w:r>
          </w:p>
        </w:tc>
        <w:tc>
          <w:tcPr>
            <w:tcW w:w="3576" w:type="dxa"/>
          </w:tcPr>
          <w:p w:rsidR="007E298D" w:rsidRPr="00ED2BCB" w:rsidRDefault="007E298D" w:rsidP="00004F52">
            <w:r w:rsidRPr="00ED2BCB">
              <w:rPr>
                <w:sz w:val="20"/>
              </w:rPr>
              <w:t>Резистор МЛТ</w:t>
            </w:r>
            <w:r w:rsidR="00004F52">
              <w:rPr>
                <w:sz w:val="20"/>
              </w:rPr>
              <w:t xml:space="preserve"> </w:t>
            </w:r>
            <w:r w:rsidRPr="00ED2BCB">
              <w:rPr>
                <w:sz w:val="20"/>
              </w:rPr>
              <w:t>-</w:t>
            </w:r>
            <w:r w:rsidR="00004F52">
              <w:rPr>
                <w:sz w:val="20"/>
              </w:rPr>
              <w:t xml:space="preserve"> </w:t>
            </w:r>
            <w:r w:rsidRPr="00ED2BCB">
              <w:rPr>
                <w:sz w:val="20"/>
              </w:rPr>
              <w:t>0,25</w:t>
            </w:r>
            <w:r w:rsidR="00004F52">
              <w:rPr>
                <w:sz w:val="20"/>
              </w:rPr>
              <w:t xml:space="preserve"> – </w:t>
            </w:r>
            <w:r w:rsidRPr="00ED2BCB">
              <w:rPr>
                <w:sz w:val="20"/>
              </w:rPr>
              <w:t>1</w:t>
            </w:r>
            <w:r w:rsidR="00004F52">
              <w:rPr>
                <w:sz w:val="20"/>
              </w:rPr>
              <w:t>1к</w:t>
            </w:r>
            <w:r w:rsidRPr="00ED2BCB">
              <w:rPr>
                <w:sz w:val="20"/>
              </w:rPr>
              <w:t xml:space="preserve">Ом </w:t>
            </w:r>
            <m:oMath>
              <m:r>
                <w:rPr>
                  <w:rFonts w:ascii="Cambria Math" w:hAnsi="Cambria Math"/>
                  <w:sz w:val="20"/>
                </w:rPr>
                <m:t>±</m:t>
              </m:r>
            </m:oMath>
            <w:r w:rsidRPr="00ED2BCB">
              <w:rPr>
                <w:sz w:val="20"/>
              </w:rPr>
              <w:t xml:space="preserve"> 10</w:t>
            </w:r>
            <m:oMath>
              <m:r>
                <w:rPr>
                  <w:rFonts w:ascii="Cambria Math" w:hAnsi="Cambria Math"/>
                  <w:sz w:val="20"/>
                </w:rPr>
                <m:t>%</m:t>
              </m:r>
            </m:oMath>
          </w:p>
        </w:tc>
        <w:tc>
          <w:tcPr>
            <w:tcW w:w="2469" w:type="dxa"/>
          </w:tcPr>
          <w:p w:rsidR="007E298D" w:rsidRPr="00ED2BCB" w:rsidRDefault="007E298D" w:rsidP="00000E42">
            <w:pPr>
              <w:jc w:val="center"/>
            </w:pPr>
            <w:r w:rsidRPr="00ED2BCB">
              <w:t>1</w:t>
            </w:r>
          </w:p>
        </w:tc>
        <w:tc>
          <w:tcPr>
            <w:tcW w:w="2000" w:type="dxa"/>
          </w:tcPr>
          <w:p w:rsidR="007E298D" w:rsidRDefault="007E298D" w:rsidP="00000E42">
            <w:pPr>
              <w:jc w:val="center"/>
              <w:rPr>
                <w:b/>
              </w:rPr>
            </w:pPr>
          </w:p>
        </w:tc>
      </w:tr>
      <w:tr w:rsidR="007E298D" w:rsidTr="00000E42">
        <w:tc>
          <w:tcPr>
            <w:tcW w:w="1526" w:type="dxa"/>
          </w:tcPr>
          <w:p w:rsidR="007E298D" w:rsidRPr="00ED2BCB" w:rsidRDefault="007E298D" w:rsidP="00000E42">
            <w:pPr>
              <w:jc w:val="center"/>
            </w:pPr>
            <w:r w:rsidRPr="00ED2BCB">
              <w:rPr>
                <w:sz w:val="20"/>
                <w:lang w:val="en-US"/>
              </w:rPr>
              <w:t>R</w:t>
            </w:r>
            <w:r w:rsidRPr="00ED2BCB">
              <w:rPr>
                <w:sz w:val="20"/>
              </w:rPr>
              <w:t>3</w:t>
            </w:r>
          </w:p>
        </w:tc>
        <w:tc>
          <w:tcPr>
            <w:tcW w:w="3576" w:type="dxa"/>
          </w:tcPr>
          <w:p w:rsidR="007E298D" w:rsidRPr="00ED2BCB" w:rsidRDefault="007E298D" w:rsidP="00004F52">
            <w:r w:rsidRPr="00ED2BCB">
              <w:rPr>
                <w:sz w:val="20"/>
              </w:rPr>
              <w:t>Резистор МЛТ</w:t>
            </w:r>
            <w:r w:rsidR="00004F52">
              <w:rPr>
                <w:sz w:val="20"/>
              </w:rPr>
              <w:t xml:space="preserve"> </w:t>
            </w:r>
            <w:r w:rsidRPr="00ED2BCB">
              <w:rPr>
                <w:sz w:val="20"/>
              </w:rPr>
              <w:t>-</w:t>
            </w:r>
            <w:r w:rsidR="00004F52">
              <w:rPr>
                <w:sz w:val="20"/>
              </w:rPr>
              <w:t xml:space="preserve"> </w:t>
            </w:r>
            <w:r w:rsidRPr="00ED2BCB">
              <w:rPr>
                <w:sz w:val="20"/>
              </w:rPr>
              <w:t>0,25</w:t>
            </w:r>
            <w:r w:rsidR="00004F52">
              <w:rPr>
                <w:sz w:val="20"/>
              </w:rPr>
              <w:t xml:space="preserve"> – 820 </w:t>
            </w:r>
            <w:r w:rsidRPr="00ED2BCB">
              <w:rPr>
                <w:sz w:val="20"/>
              </w:rPr>
              <w:t xml:space="preserve">Ом </w:t>
            </w:r>
            <m:oMath>
              <m:r>
                <w:rPr>
                  <w:rFonts w:ascii="Cambria Math" w:hAnsi="Cambria Math"/>
                  <w:sz w:val="20"/>
                </w:rPr>
                <m:t>±</m:t>
              </m:r>
            </m:oMath>
            <w:r w:rsidRPr="00ED2BCB">
              <w:rPr>
                <w:sz w:val="20"/>
              </w:rPr>
              <w:t xml:space="preserve"> 10</w:t>
            </w:r>
            <m:oMath>
              <m:r>
                <w:rPr>
                  <w:rFonts w:ascii="Cambria Math" w:hAnsi="Cambria Math"/>
                  <w:sz w:val="20"/>
                </w:rPr>
                <m:t>%</m:t>
              </m:r>
            </m:oMath>
          </w:p>
        </w:tc>
        <w:tc>
          <w:tcPr>
            <w:tcW w:w="2469" w:type="dxa"/>
          </w:tcPr>
          <w:p w:rsidR="007E298D" w:rsidRPr="00ED2BCB" w:rsidRDefault="007E298D" w:rsidP="00000E42">
            <w:pPr>
              <w:jc w:val="center"/>
            </w:pPr>
            <w:r w:rsidRPr="00ED2BCB">
              <w:t>1</w:t>
            </w:r>
          </w:p>
        </w:tc>
        <w:tc>
          <w:tcPr>
            <w:tcW w:w="2000" w:type="dxa"/>
          </w:tcPr>
          <w:p w:rsidR="007E298D" w:rsidRDefault="007E298D" w:rsidP="00000E42">
            <w:pPr>
              <w:jc w:val="center"/>
              <w:rPr>
                <w:b/>
              </w:rPr>
            </w:pPr>
          </w:p>
        </w:tc>
      </w:tr>
      <w:tr w:rsidR="00004F52" w:rsidTr="00000E42">
        <w:tc>
          <w:tcPr>
            <w:tcW w:w="1526" w:type="dxa"/>
          </w:tcPr>
          <w:p w:rsidR="00004F52" w:rsidRPr="00004F52" w:rsidRDefault="00004F52" w:rsidP="00000E42">
            <w:pPr>
              <w:jc w:val="center"/>
              <w:rPr>
                <w:sz w:val="20"/>
              </w:rPr>
            </w:pPr>
            <w:r>
              <w:rPr>
                <w:sz w:val="20"/>
              </w:rPr>
              <w:t>С1</w:t>
            </w:r>
          </w:p>
        </w:tc>
        <w:tc>
          <w:tcPr>
            <w:tcW w:w="3576" w:type="dxa"/>
          </w:tcPr>
          <w:p w:rsidR="00004F52" w:rsidRPr="00ED2BCB" w:rsidRDefault="00004F52" w:rsidP="00000E42">
            <w:pPr>
              <w:rPr>
                <w:sz w:val="20"/>
              </w:rPr>
            </w:pPr>
            <w:r>
              <w:rPr>
                <w:sz w:val="20"/>
              </w:rPr>
              <w:t xml:space="preserve">Конденсатор БМТ-2-400-15нФ </w:t>
            </w:r>
            <m:oMath>
              <m:r>
                <w:rPr>
                  <w:rFonts w:ascii="Cambria Math" w:hAnsi="Cambria Math"/>
                  <w:sz w:val="20"/>
                </w:rPr>
                <m:t>±</m:t>
              </m:r>
            </m:oMath>
            <w:r w:rsidRPr="00ED2BCB">
              <w:rPr>
                <w:sz w:val="20"/>
              </w:rPr>
              <w:t xml:space="preserve"> 10</w:t>
            </w:r>
            <m:oMath>
              <m:r>
                <w:rPr>
                  <w:rFonts w:ascii="Cambria Math" w:hAnsi="Cambria Math"/>
                  <w:sz w:val="20"/>
                </w:rPr>
                <m:t>%</m:t>
              </m:r>
            </m:oMath>
          </w:p>
        </w:tc>
        <w:tc>
          <w:tcPr>
            <w:tcW w:w="2469" w:type="dxa"/>
          </w:tcPr>
          <w:p w:rsidR="00004F52" w:rsidRPr="00ED2BCB" w:rsidRDefault="00004F52" w:rsidP="00000E42">
            <w:pPr>
              <w:jc w:val="center"/>
            </w:pPr>
            <w:r>
              <w:t>1</w:t>
            </w:r>
          </w:p>
        </w:tc>
        <w:tc>
          <w:tcPr>
            <w:tcW w:w="2000" w:type="dxa"/>
          </w:tcPr>
          <w:p w:rsidR="00004F52" w:rsidRDefault="00004F52" w:rsidP="00000E42">
            <w:pPr>
              <w:jc w:val="center"/>
              <w:rPr>
                <w:b/>
              </w:rPr>
            </w:pPr>
          </w:p>
        </w:tc>
      </w:tr>
      <w:tr w:rsidR="00004F52" w:rsidTr="00000E42">
        <w:tc>
          <w:tcPr>
            <w:tcW w:w="1526" w:type="dxa"/>
          </w:tcPr>
          <w:p w:rsidR="00004F52" w:rsidRPr="00004F52" w:rsidRDefault="00004F52" w:rsidP="00000E42">
            <w:pPr>
              <w:jc w:val="center"/>
              <w:rPr>
                <w:sz w:val="20"/>
              </w:rPr>
            </w:pPr>
            <w:r>
              <w:rPr>
                <w:sz w:val="20"/>
              </w:rPr>
              <w:t>С2</w:t>
            </w:r>
          </w:p>
        </w:tc>
        <w:tc>
          <w:tcPr>
            <w:tcW w:w="3576" w:type="dxa"/>
          </w:tcPr>
          <w:p w:rsidR="00004F52" w:rsidRPr="00ED2BCB" w:rsidRDefault="00004F52" w:rsidP="00004F52">
            <w:pPr>
              <w:rPr>
                <w:sz w:val="20"/>
              </w:rPr>
            </w:pPr>
            <w:r>
              <w:rPr>
                <w:sz w:val="20"/>
              </w:rPr>
              <w:t>Конденсатор БМТ-2-400-0,39нФ</w:t>
            </w:r>
            <m:oMath>
              <m:r>
                <w:rPr>
                  <w:rFonts w:ascii="Cambria Math" w:hAnsi="Cambria Math"/>
                  <w:sz w:val="20"/>
                </w:rPr>
                <m:t>±</m:t>
              </m:r>
            </m:oMath>
            <w:r w:rsidRPr="00ED2BCB">
              <w:rPr>
                <w:sz w:val="20"/>
              </w:rPr>
              <w:t xml:space="preserve"> 10</w:t>
            </w:r>
            <m:oMath>
              <m:r>
                <w:rPr>
                  <w:rFonts w:ascii="Cambria Math" w:hAnsi="Cambria Math"/>
                  <w:sz w:val="20"/>
                </w:rPr>
                <m:t>%</m:t>
              </m:r>
            </m:oMath>
          </w:p>
        </w:tc>
        <w:tc>
          <w:tcPr>
            <w:tcW w:w="2469" w:type="dxa"/>
          </w:tcPr>
          <w:p w:rsidR="00004F52" w:rsidRPr="00ED2BCB" w:rsidRDefault="00004F52" w:rsidP="00000E42">
            <w:pPr>
              <w:jc w:val="center"/>
            </w:pPr>
            <w:r>
              <w:t>1</w:t>
            </w:r>
          </w:p>
        </w:tc>
        <w:tc>
          <w:tcPr>
            <w:tcW w:w="2000" w:type="dxa"/>
          </w:tcPr>
          <w:p w:rsidR="00004F52" w:rsidRDefault="00004F52" w:rsidP="00000E42">
            <w:pPr>
              <w:jc w:val="center"/>
              <w:rPr>
                <w:b/>
              </w:rPr>
            </w:pPr>
          </w:p>
        </w:tc>
      </w:tr>
      <w:tr w:rsidR="007E298D" w:rsidTr="00000E42">
        <w:tc>
          <w:tcPr>
            <w:tcW w:w="1526" w:type="dxa"/>
          </w:tcPr>
          <w:p w:rsidR="007E298D" w:rsidRPr="007E298D" w:rsidRDefault="007E298D" w:rsidP="00000E42">
            <w:pPr>
              <w:jc w:val="center"/>
            </w:pPr>
            <w:r w:rsidRPr="00ED2BCB">
              <w:rPr>
                <w:lang w:val="en-US"/>
              </w:rPr>
              <w:t>DA</w:t>
            </w:r>
            <w:r>
              <w:t>1</w:t>
            </w:r>
          </w:p>
        </w:tc>
        <w:tc>
          <w:tcPr>
            <w:tcW w:w="3576" w:type="dxa"/>
          </w:tcPr>
          <w:p w:rsidR="007E298D" w:rsidRPr="00ED2BCB" w:rsidRDefault="007E298D" w:rsidP="00000E42">
            <w:pPr>
              <w:jc w:val="center"/>
            </w:pPr>
            <w:r w:rsidRPr="00ED2BCB">
              <w:t xml:space="preserve">Операционный усилитель КД140УД6 </w:t>
            </w:r>
          </w:p>
        </w:tc>
        <w:tc>
          <w:tcPr>
            <w:tcW w:w="2469" w:type="dxa"/>
          </w:tcPr>
          <w:p w:rsidR="007E298D" w:rsidRPr="00ED2BCB" w:rsidRDefault="007E298D" w:rsidP="00000E42">
            <w:pPr>
              <w:jc w:val="center"/>
            </w:pPr>
            <w:r>
              <w:t>1</w:t>
            </w:r>
          </w:p>
        </w:tc>
        <w:tc>
          <w:tcPr>
            <w:tcW w:w="2000" w:type="dxa"/>
          </w:tcPr>
          <w:p w:rsidR="007E298D" w:rsidRDefault="007E298D" w:rsidP="00000E42">
            <w:pPr>
              <w:jc w:val="center"/>
              <w:rPr>
                <w:b/>
              </w:rPr>
            </w:pPr>
          </w:p>
        </w:tc>
      </w:tr>
    </w:tbl>
    <w:p w:rsidR="007E298D" w:rsidRPr="00072440" w:rsidRDefault="007E298D" w:rsidP="007E298D">
      <w:pPr>
        <w:ind w:firstLine="851"/>
        <w:jc w:val="both"/>
        <w:rPr>
          <w:b/>
        </w:rPr>
      </w:pPr>
    </w:p>
    <w:p w:rsidR="00072440" w:rsidRPr="001A2F77" w:rsidRDefault="00BD1168" w:rsidP="00072440">
      <w:pPr>
        <w:ind w:firstLine="851"/>
        <w:jc w:val="both"/>
        <w:rPr>
          <w:bCs/>
          <w:sz w:val="28"/>
        </w:rPr>
      </w:pPr>
      <w:r w:rsidRPr="001A2F77">
        <w:rPr>
          <w:bCs/>
          <w:sz w:val="28"/>
        </w:rPr>
        <w:t xml:space="preserve">Для того чтобы, выбрать пассивные элементы схемы надо учитывать параметры операционного усилителя. В связи с этим, выбираем операционный усилитель </w:t>
      </w:r>
      <w:r w:rsidR="00AA6D6C" w:rsidRPr="001A2F77">
        <w:rPr>
          <w:bCs/>
          <w:sz w:val="28"/>
        </w:rPr>
        <w:t>К140УД6.</w:t>
      </w:r>
    </w:p>
    <w:p w:rsidR="00AA6D6C" w:rsidRPr="001A2F77" w:rsidRDefault="00AA6D6C" w:rsidP="00072440">
      <w:pPr>
        <w:ind w:firstLine="851"/>
        <w:jc w:val="both"/>
        <w:rPr>
          <w:bCs/>
          <w:sz w:val="28"/>
        </w:rPr>
      </w:pPr>
      <w:r w:rsidRPr="001A2F77">
        <w:rPr>
          <w:bCs/>
          <w:sz w:val="28"/>
        </w:rPr>
        <w:t>К140УД6 имеет следующие параметры:</w:t>
      </w:r>
    </w:p>
    <w:p w:rsidR="007E298D" w:rsidRDefault="007E298D" w:rsidP="00072440">
      <w:pPr>
        <w:ind w:firstLine="851"/>
        <w:jc w:val="both"/>
        <w:rPr>
          <w:bCs/>
        </w:rPr>
      </w:pPr>
    </w:p>
    <w:tbl>
      <w:tblPr>
        <w:tblW w:w="6627" w:type="dxa"/>
        <w:jc w:val="center"/>
        <w:tblCellSpacing w:w="22" w:type="dxa"/>
        <w:tblBorders>
          <w:top w:val="outset" w:sz="18" w:space="0" w:color="auto"/>
          <w:left w:val="outset" w:sz="18" w:space="0" w:color="auto"/>
          <w:bottom w:val="outset" w:sz="18" w:space="0" w:color="auto"/>
          <w:right w:val="outset" w:sz="18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568"/>
        <w:gridCol w:w="4579"/>
        <w:gridCol w:w="1480"/>
      </w:tblGrid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3063D" w:rsidRDefault="00AA6D6C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3063D" w:rsidRDefault="00AA6D6C" w:rsidP="007276EE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К</w:t>
            </w:r>
            <w:r w:rsidRPr="00A3063D">
              <w:rPr>
                <w:color w:val="000000"/>
                <w:lang w:val="en-US"/>
              </w:rPr>
              <w:t xml:space="preserve">, </w:t>
            </w:r>
            <w:r w:rsidRPr="00A3063D">
              <w:rPr>
                <w:color w:val="000000"/>
              </w:rPr>
              <w:t xml:space="preserve">коэффициент усиления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3063D" w:rsidRDefault="00AA6D6C" w:rsidP="007276EE">
            <w:pPr>
              <w:rPr>
                <w:noProof/>
                <w:color w:val="000000"/>
              </w:rPr>
            </w:pPr>
            <w:r w:rsidRPr="00A3063D">
              <w:rPr>
                <w:noProof/>
                <w:color w:val="000000"/>
              </w:rPr>
              <w:t>50</w:t>
            </w:r>
            <w:r w:rsidR="007276EE" w:rsidRPr="00A3063D">
              <w:rPr>
                <w:noProof/>
                <w:color w:val="000000"/>
              </w:rPr>
              <w:t xml:space="preserve"> 000</w:t>
            </w:r>
          </w:p>
        </w:tc>
      </w:tr>
      <w:tr w:rsidR="00AA6D6C" w:rsidRPr="00AA6D6C" w:rsidTr="00A3063D">
        <w:trPr>
          <w:trHeight w:val="197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3063D" w:rsidRDefault="00A3063D" w:rsidP="00AA6D6C">
            <w:pPr>
              <w:jc w:val="both"/>
              <w:rPr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±</m:t>
              </m:r>
            </m:oMath>
            <w:r w:rsidR="00AA6D6C" w:rsidRPr="00A3063D">
              <w:rPr>
                <w:color w:val="000000"/>
                <w:lang w:val="en-US"/>
              </w:rPr>
              <w:t>U</w:t>
            </w:r>
            <w:r w:rsidR="00AA6D6C" w:rsidRPr="00A3063D">
              <w:rPr>
                <w:color w:val="000000"/>
              </w:rPr>
              <w:t>п, Напряжение питан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A6D6C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5-20 В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  <w:lang w:val="en-US"/>
              </w:rPr>
              <w:t>I</w:t>
            </w:r>
            <w:r w:rsidRPr="00A3063D">
              <w:rPr>
                <w:color w:val="000000"/>
              </w:rPr>
              <w:t>п, потребляемый то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3 мА</w:t>
            </w:r>
          </w:p>
        </w:tc>
      </w:tr>
      <w:tr w:rsidR="00AA6D6C" w:rsidRPr="00AA6D6C" w:rsidTr="00A3063D">
        <w:trPr>
          <w:trHeight w:val="140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color w:val="00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±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см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8мВ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lastRenderedPageBreak/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4728C4" w:rsidP="00AA6D6C">
            <w:pPr>
              <w:jc w:val="both"/>
              <w:rPr>
                <w:color w:val="00000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вх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50</w:t>
            </w:r>
            <w:r w:rsidR="00AA6D6C" w:rsidRPr="00AA6D6C">
              <w:rPr>
                <w:color w:val="000000"/>
              </w:rPr>
              <w:t xml:space="preserve"> нА</w:t>
            </w:r>
          </w:p>
        </w:tc>
      </w:tr>
      <w:tr w:rsidR="00AA6D6C" w:rsidRPr="00AA6D6C" w:rsidTr="00A3063D">
        <w:trPr>
          <w:trHeight w:val="473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7276EE">
            <w:pPr>
              <w:jc w:val="both"/>
              <w:rPr>
                <w:color w:val="00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вх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15</w:t>
            </w:r>
            <w:r w:rsidR="00AA6D6C" w:rsidRPr="00AA6D6C">
              <w:rPr>
                <w:color w:val="000000"/>
              </w:rPr>
              <w:t xml:space="preserve"> нА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±</m:t>
              </m:r>
            </m:oMath>
            <w:r w:rsidR="007276EE" w:rsidRPr="00A3063D">
              <w:rPr>
                <w:color w:val="000000"/>
                <w:lang w:val="en-US"/>
              </w:rPr>
              <w:t>U</w:t>
            </w:r>
            <w:r w:rsidR="007276EE" w:rsidRPr="00A3063D">
              <w:rPr>
                <w:color w:val="000000"/>
              </w:rPr>
              <w:t>дф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30 В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±</m:t>
              </m:r>
            </m:oMath>
            <w:r w:rsidR="007276EE" w:rsidRPr="00A3063D">
              <w:rPr>
                <w:color w:val="000000"/>
                <w:lang w:val="en-US"/>
              </w:rPr>
              <w:t>U</w:t>
            </w:r>
            <w:r w:rsidR="007276EE" w:rsidRPr="00A3063D">
              <w:rPr>
                <w:color w:val="000000"/>
              </w:rPr>
              <w:t>сф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11 В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4728C4" w:rsidP="007276EE">
            <w:pPr>
              <w:jc w:val="both"/>
              <w:rPr>
                <w:color w:val="000000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сф</m:t>
                    </m:r>
                  </m:sub>
                  <m:sup>
                    <m:r>
                      <w:rPr>
                        <w:rFonts w:ascii="Cambria Math"/>
                        <w:color w:val="000000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70 дб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3063D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3063D">
              <w:rPr>
                <w:b/>
                <w:color w:val="000000"/>
                <w:sz w:val="20"/>
                <w:szCs w:val="14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4728C4" w:rsidP="00AA6D6C">
            <w:pPr>
              <w:jc w:val="both"/>
              <w:rPr>
                <w:color w:val="00000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1 МГц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A6D6C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A6D6C">
              <w:rPr>
                <w:b/>
                <w:color w:val="000000"/>
                <w:sz w:val="20"/>
                <w:szCs w:val="14"/>
              </w:rPr>
              <w:t>1</w:t>
            </w:r>
            <w:r w:rsidR="00A3063D" w:rsidRPr="00A3063D">
              <w:rPr>
                <w:b/>
                <w:color w:val="000000"/>
                <w:sz w:val="20"/>
                <w:szCs w:val="1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  <w:lang w:val="en-US"/>
              </w:rPr>
            </w:pPr>
            <w:r w:rsidRPr="00A3063D">
              <w:rPr>
                <w:color w:val="000000"/>
                <w:lang w:val="en-US"/>
              </w:rPr>
              <w:t>v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2 В</w:t>
            </w:r>
            <w:r w:rsidRPr="00A3063D">
              <w:rPr>
                <w:color w:val="000000"/>
                <w:lang w:val="en-US"/>
              </w:rPr>
              <w:t>/</w:t>
            </w:r>
            <w:r w:rsidRPr="00A3063D">
              <w:rPr>
                <w:color w:val="000000"/>
              </w:rPr>
              <w:t>мкс</w:t>
            </w:r>
          </w:p>
        </w:tc>
      </w:tr>
      <w:tr w:rsidR="00AA6D6C" w:rsidRPr="00AA6D6C" w:rsidTr="00A3063D">
        <w:trPr>
          <w:trHeight w:val="185"/>
          <w:tblCellSpacing w:w="22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AA6D6C" w:rsidP="00AA6D6C">
            <w:pPr>
              <w:jc w:val="both"/>
              <w:rPr>
                <w:b/>
                <w:color w:val="000000"/>
                <w:sz w:val="20"/>
                <w:szCs w:val="14"/>
              </w:rPr>
            </w:pPr>
            <w:r w:rsidRPr="00AA6D6C">
              <w:rPr>
                <w:b/>
                <w:color w:val="000000"/>
                <w:sz w:val="20"/>
                <w:szCs w:val="14"/>
              </w:rPr>
              <w:t>1</w:t>
            </w:r>
            <w:r w:rsidR="00A3063D" w:rsidRPr="00A3063D">
              <w:rPr>
                <w:b/>
                <w:color w:val="000000"/>
                <w:sz w:val="20"/>
                <w:szCs w:val="1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4728C4" w:rsidP="00AA6D6C">
            <w:pPr>
              <w:jc w:val="both"/>
              <w:rPr>
                <w:color w:val="000000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A6D6C" w:rsidRPr="00AA6D6C" w:rsidRDefault="007276EE" w:rsidP="00AA6D6C">
            <w:pPr>
              <w:jc w:val="both"/>
              <w:rPr>
                <w:color w:val="000000"/>
              </w:rPr>
            </w:pPr>
            <w:r w:rsidRPr="00A3063D">
              <w:rPr>
                <w:color w:val="000000"/>
              </w:rPr>
              <w:t>1 кОм</w:t>
            </w:r>
          </w:p>
        </w:tc>
      </w:tr>
    </w:tbl>
    <w:p w:rsidR="00AA6D6C" w:rsidRDefault="00AA6D6C" w:rsidP="00AA6D6C">
      <w:pPr>
        <w:ind w:firstLine="851"/>
        <w:jc w:val="center"/>
        <w:rPr>
          <w:bCs/>
          <w:lang w:val="en-US"/>
        </w:rPr>
      </w:pPr>
    </w:p>
    <w:p w:rsidR="008802A2" w:rsidRDefault="008802A2" w:rsidP="00AA6D6C">
      <w:pPr>
        <w:ind w:firstLine="851"/>
        <w:jc w:val="center"/>
        <w:rPr>
          <w:bCs/>
        </w:rPr>
      </w:pPr>
    </w:p>
    <w:p w:rsidR="001A2F77" w:rsidRPr="001A2F77" w:rsidRDefault="001A2F77" w:rsidP="00AA6D6C">
      <w:pPr>
        <w:ind w:firstLine="851"/>
        <w:jc w:val="center"/>
        <w:rPr>
          <w:bCs/>
          <w:lang w:val="en-US"/>
        </w:rPr>
      </w:pPr>
    </w:p>
    <w:p w:rsidR="008802A2" w:rsidRPr="00EE6DDB" w:rsidRDefault="008802A2" w:rsidP="008802A2">
      <w:pPr>
        <w:ind w:firstLine="851"/>
        <w:rPr>
          <w:b/>
          <w:sz w:val="28"/>
          <w:u w:val="single"/>
        </w:rPr>
      </w:pPr>
      <w:r w:rsidRPr="00EE6DDB">
        <w:rPr>
          <w:b/>
          <w:sz w:val="28"/>
          <w:u w:val="single"/>
        </w:rPr>
        <w:t>II.</w:t>
      </w:r>
      <w:r w:rsidRPr="00EE6DDB">
        <w:rPr>
          <w:rFonts w:ascii="Arial" w:hAnsi="Arial" w:cs="Arial"/>
          <w:color w:val="000000"/>
          <w:sz w:val="16"/>
          <w:szCs w:val="14"/>
          <w:u w:val="single"/>
          <w:shd w:val="clear" w:color="auto" w:fill="F9F9F9"/>
        </w:rPr>
        <w:t xml:space="preserve"> </w:t>
      </w:r>
      <w:r w:rsidRPr="00EE6DDB">
        <w:rPr>
          <w:b/>
          <w:sz w:val="28"/>
          <w:u w:val="single"/>
        </w:rPr>
        <w:t>Множительно-делительное устройство</w:t>
      </w:r>
    </w:p>
    <w:p w:rsidR="008802A2" w:rsidRPr="008802A2" w:rsidRDefault="008802A2" w:rsidP="008802A2">
      <w:pPr>
        <w:ind w:firstLine="851"/>
        <w:rPr>
          <w:bCs/>
        </w:rPr>
      </w:pPr>
    </w:p>
    <w:p w:rsidR="008802A2" w:rsidRPr="00721D3F" w:rsidRDefault="008802A2" w:rsidP="008802A2">
      <w:pPr>
        <w:pStyle w:val="a3"/>
        <w:numPr>
          <w:ilvl w:val="0"/>
          <w:numId w:val="7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721D3F">
        <w:rPr>
          <w:rFonts w:ascii="Times New Roman" w:hAnsi="Times New Roman"/>
          <w:b/>
          <w:i/>
          <w:sz w:val="28"/>
          <w:szCs w:val="28"/>
        </w:rPr>
        <w:t>Разработать принципиальную электрическую схему множительно-делительного устройства на основе преобразователей логарифма и экспоненты.</w:t>
      </w:r>
      <w:r w:rsidR="006B1D60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6B1D60" w:rsidRPr="00BA30C1">
        <w:rPr>
          <w:rFonts w:ascii="Times New Roman" w:hAnsi="Times New Roman"/>
          <w:b/>
          <w:i/>
          <w:color w:val="FF0000"/>
          <w:sz w:val="28"/>
          <w:szCs w:val="28"/>
        </w:rPr>
        <w:t>(Дополнить схему суммато</w:t>
      </w:r>
      <w:r w:rsidR="00BA30C1">
        <w:rPr>
          <w:rFonts w:ascii="Times New Roman" w:hAnsi="Times New Roman"/>
          <w:b/>
          <w:i/>
          <w:color w:val="FF0000"/>
          <w:sz w:val="28"/>
          <w:szCs w:val="28"/>
        </w:rPr>
        <w:t>ро</w:t>
      </w:r>
      <w:r w:rsidR="00BA30C1" w:rsidRPr="00BA30C1">
        <w:rPr>
          <w:rFonts w:ascii="Times New Roman" w:hAnsi="Times New Roman"/>
          <w:b/>
          <w:i/>
          <w:color w:val="FF0000"/>
          <w:sz w:val="28"/>
          <w:szCs w:val="28"/>
        </w:rPr>
        <w:t>м</w:t>
      </w:r>
      <w:r w:rsidR="006B1D60" w:rsidRPr="00BA30C1">
        <w:rPr>
          <w:rFonts w:ascii="Times New Roman" w:hAnsi="Times New Roman"/>
          <w:b/>
          <w:i/>
          <w:color w:val="FF0000"/>
          <w:sz w:val="28"/>
          <w:szCs w:val="28"/>
        </w:rPr>
        <w:t>)</w:t>
      </w:r>
    </w:p>
    <w:p w:rsidR="008D0456" w:rsidRDefault="009A63D4" w:rsidP="009A63D4">
      <w:pPr>
        <w:pStyle w:val="a3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5940425" cy="3011575"/>
            <wp:effectExtent l="19050" t="0" r="3175" b="0"/>
            <wp:docPr id="10" name="Рисунок 10" descr="C:\Users\А\Desktop\Курсовая по электронике\1.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А\Desktop\Курсовая по электронике\1.1.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1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02A2" w:rsidRPr="00721D3F" w:rsidRDefault="008802A2" w:rsidP="008802A2">
      <w:pPr>
        <w:pStyle w:val="a3"/>
        <w:numPr>
          <w:ilvl w:val="0"/>
          <w:numId w:val="7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721D3F">
        <w:rPr>
          <w:rFonts w:ascii="Times New Roman" w:hAnsi="Times New Roman"/>
          <w:b/>
          <w:i/>
          <w:sz w:val="28"/>
          <w:szCs w:val="28"/>
        </w:rPr>
        <w:t>Разработать математическую модель множительно-делительного устройства.</w:t>
      </w:r>
    </w:p>
    <w:p w:rsidR="00721D3F" w:rsidRPr="009C5DA7" w:rsidRDefault="00721D3F" w:rsidP="009C5DA7">
      <w:pPr>
        <w:pStyle w:val="a3"/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Выбираем полупроводниковый диод</w:t>
      </w:r>
      <w:r w:rsidR="009C5DA7" w:rsidRPr="009C5DA7">
        <w:rPr>
          <w:rFonts w:ascii="Times New Roman" w:hAnsi="Times New Roman"/>
          <w:b/>
          <w:i/>
          <w:sz w:val="28"/>
          <w:szCs w:val="28"/>
        </w:rPr>
        <w:t xml:space="preserve"> КД105А</w:t>
      </w:r>
      <w:r w:rsidR="009C5DA7">
        <w:rPr>
          <w:rFonts w:ascii="Times New Roman" w:hAnsi="Times New Roman"/>
          <w:b/>
          <w:i/>
          <w:sz w:val="28"/>
          <w:szCs w:val="28"/>
        </w:rPr>
        <w:t xml:space="preserve">: </w:t>
      </w:r>
      <w:r w:rsidR="009C5DA7" w:rsidRPr="009C5DA7">
        <w:rPr>
          <w:rFonts w:ascii="Times New Roman" w:hAnsi="Times New Roman"/>
          <w:i/>
          <w:sz w:val="28"/>
          <w:szCs w:val="28"/>
        </w:rPr>
        <w:t xml:space="preserve">Iпр.доп.= 300 мА; </w:t>
      </w:r>
      <w:r w:rsidR="009C5DA7">
        <w:rPr>
          <w:rFonts w:ascii="Times New Roman" w:hAnsi="Times New Roman"/>
          <w:i/>
          <w:sz w:val="28"/>
          <w:szCs w:val="28"/>
        </w:rPr>
        <w:t>Iобр.</w:t>
      </w:r>
      <w:r w:rsidR="009C5DA7" w:rsidRPr="009C5DA7">
        <w:rPr>
          <w:rFonts w:ascii="Times New Roman" w:hAnsi="Times New Roman"/>
          <w:i/>
          <w:sz w:val="28"/>
          <w:szCs w:val="28"/>
        </w:rPr>
        <w:t>= 100 мкА.</w:t>
      </w:r>
    </w:p>
    <w:p w:rsidR="008802A2" w:rsidRDefault="008802A2" w:rsidP="008802A2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двух преобразователей логарифма:</w:t>
      </w:r>
    </w:p>
    <w:p w:rsidR="008802A2" w:rsidRPr="00F611E4" w:rsidRDefault="004728C4" w:rsidP="00F611E4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 х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ln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F611E4" w:rsidRPr="00F611E4">
        <w:rPr>
          <w:rFonts w:ascii="Times New Roman" w:hAnsi="Times New Roman"/>
          <w:i/>
          <w:sz w:val="28"/>
          <w:szCs w:val="28"/>
        </w:rPr>
        <w:t xml:space="preserve"> </w:t>
      </w:r>
    </w:p>
    <w:p w:rsidR="00F611E4" w:rsidRPr="00F611E4" w:rsidRDefault="004728C4" w:rsidP="00F611E4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 y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ln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F611E4" w:rsidRPr="00F611E4">
        <w:rPr>
          <w:rFonts w:ascii="Times New Roman" w:hAnsi="Times New Roman"/>
          <w:i/>
          <w:sz w:val="28"/>
          <w:szCs w:val="28"/>
        </w:rPr>
        <w:t xml:space="preserve"> </w:t>
      </w:r>
    </w:p>
    <w:p w:rsidR="00F611E4" w:rsidRDefault="00F611E4" w:rsidP="008802A2">
      <w:pPr>
        <w:pStyle w:val="a3"/>
        <w:spacing w:after="0" w:line="360" w:lineRule="auto"/>
        <w:ind w:left="0" w:firstLine="851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езультат суммы двух выходных напряжений из преобразователей логарифма равен:</w:t>
      </w:r>
    </w:p>
    <w:p w:rsidR="00F611E4" w:rsidRDefault="004728C4" w:rsidP="008802A2">
      <w:pPr>
        <w:pStyle w:val="a3"/>
        <w:spacing w:after="0" w:line="360" w:lineRule="auto"/>
        <w:ind w:left="0" w:firstLine="851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ln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ln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)</m:t>
          </m:r>
        </m:oMath>
      </m:oMathPara>
    </w:p>
    <w:p w:rsidR="00F611E4" w:rsidRDefault="00F611E4" w:rsidP="008802A2">
      <w:pPr>
        <w:pStyle w:val="a3"/>
        <w:spacing w:after="0" w:line="360" w:lineRule="auto"/>
        <w:ind w:left="0" w:firstLine="851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Выходное напряжение преобразователя экспоненты соответственно:</w:t>
      </w:r>
    </w:p>
    <w:p w:rsidR="00F611E4" w:rsidRPr="00F611E4" w:rsidRDefault="004728C4" w:rsidP="00F611E4">
      <w:pPr>
        <w:pStyle w:val="a3"/>
        <w:spacing w:after="0" w:line="360" w:lineRule="auto"/>
        <w:ind w:left="0" w:firstLine="851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вых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n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sup>
                  </m:sSup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n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y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sup>
                  </m:sSup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</m:oMath>
      </m:oMathPara>
    </w:p>
    <w:p w:rsidR="00F611E4" w:rsidRDefault="00E34E4E" w:rsidP="008802A2">
      <w:pPr>
        <w:pStyle w:val="a3"/>
        <w:spacing w:after="0" w:line="360" w:lineRule="auto"/>
        <w:ind w:left="0" w:firstLine="851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sup>
          </m:sSup>
        </m:oMath>
      </m:oMathPara>
    </w:p>
    <w:p w:rsidR="00E34E4E" w:rsidRPr="00BB2F78" w:rsidRDefault="00E34E4E" w:rsidP="008802A2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 w:rsidRPr="00E34E4E">
        <w:rPr>
          <w:rFonts w:ascii="Times New Roman" w:hAnsi="Times New Roman"/>
          <w:sz w:val="28"/>
          <w:szCs w:val="28"/>
        </w:rPr>
        <w:t xml:space="preserve">Необходимо, чтобы коэффициент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E34E4E">
        <w:rPr>
          <w:rFonts w:ascii="Times New Roman" w:hAnsi="Times New Roman"/>
          <w:sz w:val="28"/>
          <w:szCs w:val="28"/>
        </w:rPr>
        <w:t>,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E34E4E">
        <w:rPr>
          <w:rFonts w:ascii="Times New Roman" w:hAnsi="Times New Roman"/>
          <w:sz w:val="28"/>
          <w:szCs w:val="28"/>
        </w:rPr>
        <w:t xml:space="preserve"> равнялись единице, чтобы зависимость наблюдалось в первой степени. </w:t>
      </w:r>
    </w:p>
    <w:p w:rsidR="008802A2" w:rsidRPr="00721D3F" w:rsidRDefault="008802A2" w:rsidP="008802A2">
      <w:pPr>
        <w:pStyle w:val="a3"/>
        <w:numPr>
          <w:ilvl w:val="0"/>
          <w:numId w:val="7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721D3F">
        <w:rPr>
          <w:rFonts w:ascii="Times New Roman" w:hAnsi="Times New Roman"/>
          <w:b/>
          <w:i/>
          <w:sz w:val="28"/>
          <w:szCs w:val="28"/>
        </w:rPr>
        <w:t>Рассчитать функцию преобразования множительно-делительного устройства с параметрами, указанными в таблице.</w:t>
      </w:r>
    </w:p>
    <w:p w:rsidR="008802A2" w:rsidRPr="00BB2F78" w:rsidRDefault="004728C4" w:rsidP="00E34E4E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вых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-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E34E4E">
        <w:rPr>
          <w:rFonts w:ascii="Times New Roman" w:hAnsi="Times New Roman"/>
          <w:sz w:val="28"/>
          <w:szCs w:val="28"/>
        </w:rPr>
        <w:t xml:space="preserve"> </w:t>
      </w:r>
      <w:r w:rsidR="00E34E4E" w:rsidRPr="00E34E4E">
        <w:rPr>
          <w:rFonts w:ascii="Times New Roman" w:hAnsi="Times New Roman"/>
          <w:sz w:val="28"/>
          <w:szCs w:val="28"/>
        </w:rPr>
        <w:t>;</w:t>
      </w:r>
    </w:p>
    <w:p w:rsidR="00E34E4E" w:rsidRDefault="00721D3F" w:rsidP="00E34E4E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находим значение сопротивление резисто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/>
          <w:sz w:val="28"/>
          <w:szCs w:val="28"/>
        </w:rPr>
        <w:t>:</w:t>
      </w:r>
    </w:p>
    <w:p w:rsidR="00721D3F" w:rsidRPr="00721D3F" w:rsidRDefault="004728C4" w:rsidP="00E34E4E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вых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9C5DA7">
        <w:rPr>
          <w:rFonts w:ascii="Times New Roman" w:hAnsi="Times New Roman"/>
          <w:sz w:val="28"/>
          <w:szCs w:val="28"/>
        </w:rPr>
        <w:t xml:space="preserve"> </w:t>
      </w:r>
    </w:p>
    <w:p w:rsidR="00E34E4E" w:rsidRDefault="009C5DA7" w:rsidP="008802A2">
      <w:pPr>
        <w:pStyle w:val="a3"/>
        <w:spacing w:after="0" w:line="360" w:lineRule="auto"/>
        <w:ind w:left="0"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противл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берём равные, так как в схеме присутствует один и тот же </w:t>
      </w:r>
      <w:r w:rsidRPr="009C5DA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иод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 кОм</m:t>
        </m:r>
      </m:oMath>
      <w:r>
        <w:rPr>
          <w:rFonts w:ascii="Times New Roman" w:hAnsi="Times New Roman"/>
          <w:sz w:val="28"/>
          <w:szCs w:val="28"/>
        </w:rPr>
        <w:t>:</w:t>
      </w:r>
    </w:p>
    <w:p w:rsidR="009C5DA7" w:rsidRPr="001A2F77" w:rsidRDefault="004728C4" w:rsidP="009C5DA7">
      <w:pPr>
        <w:pStyle w:val="a3"/>
        <w:spacing w:after="0" w:line="360" w:lineRule="auto"/>
        <w:ind w:left="0" w:firstLine="851"/>
        <w:jc w:val="center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вых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В*100 мкА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кОм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В*10В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 1200 Ом=1,2 кОм.</m:t>
          </m:r>
        </m:oMath>
      </m:oMathPara>
    </w:p>
    <w:p w:rsidR="008802A2" w:rsidRPr="00721D3F" w:rsidRDefault="008802A2" w:rsidP="008802A2">
      <w:pPr>
        <w:pStyle w:val="a3"/>
        <w:numPr>
          <w:ilvl w:val="0"/>
          <w:numId w:val="7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721D3F">
        <w:rPr>
          <w:rFonts w:ascii="Times New Roman" w:hAnsi="Times New Roman"/>
          <w:b/>
          <w:i/>
          <w:sz w:val="28"/>
          <w:szCs w:val="28"/>
        </w:rPr>
        <w:t>Выбрать элементы схемы и составить спецификацию на электрическую принципиальную схему.</w:t>
      </w:r>
    </w:p>
    <w:p w:rsidR="00072440" w:rsidRPr="00BA30C1" w:rsidRDefault="00F079A0" w:rsidP="007E298D">
      <w:pPr>
        <w:ind w:firstLine="851"/>
        <w:jc w:val="center"/>
        <w:rPr>
          <w:b/>
          <w:bCs/>
          <w:color w:val="FF0000"/>
        </w:rPr>
      </w:pPr>
      <w:r w:rsidRPr="00BA30C1">
        <w:rPr>
          <w:b/>
          <w:bCs/>
          <w:color w:val="FF0000"/>
        </w:rPr>
        <w:t>Спецификация на электрическую принципиальную схему</w:t>
      </w:r>
    </w:p>
    <w:p w:rsidR="00F079A0" w:rsidRPr="00072440" w:rsidRDefault="00F079A0" w:rsidP="00072440">
      <w:pPr>
        <w:ind w:firstLine="851"/>
        <w:jc w:val="both"/>
        <w:rPr>
          <w:b/>
          <w:bCs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57"/>
        <w:gridCol w:w="3374"/>
        <w:gridCol w:w="2366"/>
        <w:gridCol w:w="1974"/>
      </w:tblGrid>
      <w:tr w:rsidR="00F079A0" w:rsidTr="00894BA9">
        <w:tc>
          <w:tcPr>
            <w:tcW w:w="1857" w:type="dxa"/>
          </w:tcPr>
          <w:p w:rsidR="00F079A0" w:rsidRPr="00004F52" w:rsidRDefault="00F079A0" w:rsidP="00F079A0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Обозначение</w:t>
            </w:r>
          </w:p>
        </w:tc>
        <w:tc>
          <w:tcPr>
            <w:tcW w:w="3374" w:type="dxa"/>
          </w:tcPr>
          <w:p w:rsidR="00F079A0" w:rsidRPr="00004F52" w:rsidRDefault="00F079A0" w:rsidP="00F079A0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2366" w:type="dxa"/>
          </w:tcPr>
          <w:p w:rsidR="00F079A0" w:rsidRPr="00004F52" w:rsidRDefault="00F079A0" w:rsidP="00F079A0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Количество</w:t>
            </w:r>
          </w:p>
        </w:tc>
        <w:tc>
          <w:tcPr>
            <w:tcW w:w="1974" w:type="dxa"/>
          </w:tcPr>
          <w:p w:rsidR="00F079A0" w:rsidRPr="00004F52" w:rsidRDefault="00F079A0" w:rsidP="00F079A0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Примечание</w:t>
            </w:r>
          </w:p>
        </w:tc>
      </w:tr>
      <w:tr w:rsidR="00F079A0" w:rsidTr="00894BA9">
        <w:tc>
          <w:tcPr>
            <w:tcW w:w="1857" w:type="dxa"/>
          </w:tcPr>
          <w:p w:rsidR="00F079A0" w:rsidRPr="00004F52" w:rsidRDefault="00F079A0" w:rsidP="00F079A0">
            <w:pPr>
              <w:jc w:val="center"/>
              <w:rPr>
                <w:sz w:val="28"/>
                <w:szCs w:val="28"/>
                <w:lang w:val="en-US"/>
              </w:rPr>
            </w:pPr>
            <w:r w:rsidRPr="00004F52">
              <w:rPr>
                <w:sz w:val="28"/>
                <w:szCs w:val="28"/>
                <w:lang w:val="en-US"/>
              </w:rPr>
              <w:t>R1</w:t>
            </w:r>
          </w:p>
        </w:tc>
        <w:tc>
          <w:tcPr>
            <w:tcW w:w="3374" w:type="dxa"/>
          </w:tcPr>
          <w:p w:rsidR="00F079A0" w:rsidRPr="00004F52" w:rsidRDefault="00F079A0" w:rsidP="00F079A0">
            <w:pPr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 xml:space="preserve">Резистор МЛТ-0,25-1кОм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004F52">
              <w:rPr>
                <w:sz w:val="28"/>
                <w:szCs w:val="28"/>
              </w:rPr>
              <w:t xml:space="preserve"> 1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F079A0" w:rsidRPr="00004F52" w:rsidRDefault="00F079A0" w:rsidP="00F079A0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F079A0" w:rsidRPr="00004F52" w:rsidRDefault="00F079A0" w:rsidP="00F079A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F079A0" w:rsidTr="00894BA9">
        <w:tc>
          <w:tcPr>
            <w:tcW w:w="1857" w:type="dxa"/>
          </w:tcPr>
          <w:p w:rsidR="00F079A0" w:rsidRPr="00004F52" w:rsidRDefault="00F079A0" w:rsidP="00000E42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  <w:lang w:val="en-US"/>
              </w:rPr>
              <w:lastRenderedPageBreak/>
              <w:t>R</w:t>
            </w:r>
            <w:r w:rsidRPr="00004F52">
              <w:rPr>
                <w:sz w:val="28"/>
                <w:szCs w:val="28"/>
              </w:rPr>
              <w:t>2</w:t>
            </w:r>
          </w:p>
        </w:tc>
        <w:tc>
          <w:tcPr>
            <w:tcW w:w="3374" w:type="dxa"/>
          </w:tcPr>
          <w:p w:rsidR="00F079A0" w:rsidRPr="00004F52" w:rsidRDefault="00F079A0" w:rsidP="00F079A0">
            <w:pPr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 xml:space="preserve">Резистор МЛТ-0,25-1кОм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004F52">
              <w:rPr>
                <w:sz w:val="28"/>
                <w:szCs w:val="28"/>
              </w:rPr>
              <w:t xml:space="preserve"> 1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F079A0" w:rsidRPr="00004F52" w:rsidRDefault="00F079A0" w:rsidP="00000E42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F079A0" w:rsidRPr="00004F52" w:rsidRDefault="00F079A0" w:rsidP="00F079A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F079A0" w:rsidTr="00894BA9">
        <w:tc>
          <w:tcPr>
            <w:tcW w:w="1857" w:type="dxa"/>
          </w:tcPr>
          <w:p w:rsidR="00F079A0" w:rsidRPr="00004F52" w:rsidRDefault="00F079A0" w:rsidP="00000E42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  <w:lang w:val="en-US"/>
              </w:rPr>
              <w:t>R</w:t>
            </w:r>
            <w:r w:rsidRPr="00004F52">
              <w:rPr>
                <w:sz w:val="28"/>
                <w:szCs w:val="28"/>
              </w:rPr>
              <w:t>3</w:t>
            </w:r>
          </w:p>
        </w:tc>
        <w:tc>
          <w:tcPr>
            <w:tcW w:w="3374" w:type="dxa"/>
          </w:tcPr>
          <w:p w:rsidR="00F079A0" w:rsidRPr="00004F52" w:rsidRDefault="00F079A0" w:rsidP="00F079A0">
            <w:pPr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 xml:space="preserve">Резистор МЛТ-0,25-12 Ом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004F52">
              <w:rPr>
                <w:sz w:val="28"/>
                <w:szCs w:val="28"/>
              </w:rPr>
              <w:t xml:space="preserve"> 1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F079A0" w:rsidRPr="00004F52" w:rsidRDefault="00F079A0" w:rsidP="00000E42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F079A0" w:rsidRPr="00004F52" w:rsidRDefault="00F079A0" w:rsidP="00F079A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E54D6" w:rsidTr="00894BA9">
        <w:tc>
          <w:tcPr>
            <w:tcW w:w="1857" w:type="dxa"/>
          </w:tcPr>
          <w:p w:rsidR="007E54D6" w:rsidRPr="007E54D6" w:rsidRDefault="007E54D6" w:rsidP="0020636D">
            <w:pPr>
              <w:jc w:val="center"/>
              <w:rPr>
                <w:sz w:val="28"/>
                <w:szCs w:val="28"/>
                <w:lang w:val="en-US"/>
              </w:rPr>
            </w:pPr>
            <w:r w:rsidRPr="00004F52"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374" w:type="dxa"/>
          </w:tcPr>
          <w:p w:rsidR="007E54D6" w:rsidRPr="00004F52" w:rsidRDefault="007E54D6" w:rsidP="007E54D6">
            <w:pPr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Резистор МЛТ-0,25-1</w:t>
            </w:r>
            <w:r>
              <w:rPr>
                <w:sz w:val="28"/>
                <w:szCs w:val="28"/>
              </w:rPr>
              <w:t xml:space="preserve"> к</w:t>
            </w:r>
            <w:r w:rsidRPr="00004F52">
              <w:rPr>
                <w:sz w:val="28"/>
                <w:szCs w:val="28"/>
              </w:rPr>
              <w:t xml:space="preserve">Ом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004F52">
              <w:rPr>
                <w:sz w:val="28"/>
                <w:szCs w:val="28"/>
              </w:rPr>
              <w:t xml:space="preserve"> 1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7E54D6" w:rsidRPr="00004F52" w:rsidRDefault="007E54D6" w:rsidP="0020636D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7E54D6" w:rsidRPr="00004F52" w:rsidRDefault="007E54D6" w:rsidP="00F079A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E54D6" w:rsidTr="00894BA9">
        <w:tc>
          <w:tcPr>
            <w:tcW w:w="1857" w:type="dxa"/>
          </w:tcPr>
          <w:p w:rsidR="007E54D6" w:rsidRPr="00004F52" w:rsidRDefault="007E54D6" w:rsidP="00F079A0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  <w:lang w:val="en-US"/>
              </w:rPr>
              <w:t>VD</w:t>
            </w: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3374" w:type="dxa"/>
          </w:tcPr>
          <w:p w:rsidR="007E54D6" w:rsidRPr="00004F52" w:rsidRDefault="007E54D6" w:rsidP="00F079A0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Диод КД105А</w:t>
            </w:r>
          </w:p>
        </w:tc>
        <w:tc>
          <w:tcPr>
            <w:tcW w:w="2366" w:type="dxa"/>
          </w:tcPr>
          <w:p w:rsidR="007E54D6" w:rsidRPr="00004F52" w:rsidRDefault="0020636D" w:rsidP="00F079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74" w:type="dxa"/>
          </w:tcPr>
          <w:p w:rsidR="007E54D6" w:rsidRPr="00004F52" w:rsidRDefault="007E54D6" w:rsidP="00F079A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E54D6" w:rsidTr="00894BA9">
        <w:tc>
          <w:tcPr>
            <w:tcW w:w="1857" w:type="dxa"/>
          </w:tcPr>
          <w:p w:rsidR="007E54D6" w:rsidRPr="00004F52" w:rsidRDefault="007E54D6" w:rsidP="00F079A0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  <w:lang w:val="en-US"/>
              </w:rPr>
              <w:t>DA</w:t>
            </w: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3374" w:type="dxa"/>
          </w:tcPr>
          <w:p w:rsidR="007E54D6" w:rsidRPr="00004F52" w:rsidRDefault="007E54D6" w:rsidP="00F079A0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 xml:space="preserve">Операционный усилитель КД140УД6 </w:t>
            </w:r>
          </w:p>
        </w:tc>
        <w:tc>
          <w:tcPr>
            <w:tcW w:w="2366" w:type="dxa"/>
          </w:tcPr>
          <w:p w:rsidR="007E54D6" w:rsidRPr="00004F52" w:rsidRDefault="007E54D6" w:rsidP="00F079A0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3</w:t>
            </w:r>
          </w:p>
        </w:tc>
        <w:tc>
          <w:tcPr>
            <w:tcW w:w="1974" w:type="dxa"/>
          </w:tcPr>
          <w:p w:rsidR="007E54D6" w:rsidRPr="00004F52" w:rsidRDefault="007E54D6" w:rsidP="00F079A0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072440" w:rsidRDefault="00072440" w:rsidP="00072440">
      <w:pPr>
        <w:ind w:firstLine="851"/>
        <w:jc w:val="both"/>
        <w:rPr>
          <w:b/>
        </w:rPr>
      </w:pPr>
    </w:p>
    <w:p w:rsidR="001A2F77" w:rsidRDefault="001A2F77" w:rsidP="00072440">
      <w:pPr>
        <w:ind w:firstLine="851"/>
        <w:jc w:val="both"/>
        <w:rPr>
          <w:b/>
        </w:rPr>
      </w:pPr>
    </w:p>
    <w:p w:rsidR="00004F52" w:rsidRPr="00EE6DDB" w:rsidRDefault="00004F52" w:rsidP="00072440">
      <w:pPr>
        <w:ind w:firstLine="851"/>
        <w:jc w:val="both"/>
        <w:rPr>
          <w:b/>
          <w:bCs/>
          <w:sz w:val="28"/>
          <w:u w:val="single"/>
        </w:rPr>
      </w:pPr>
      <w:r w:rsidRPr="00EE6DDB">
        <w:rPr>
          <w:b/>
          <w:sz w:val="28"/>
          <w:u w:val="single"/>
        </w:rPr>
        <w:t>III.</w:t>
      </w:r>
      <w:r w:rsidRPr="00EE6DDB">
        <w:rPr>
          <w:rFonts w:ascii="Arial" w:hAnsi="Arial" w:cs="Arial"/>
          <w:color w:val="000000"/>
          <w:sz w:val="16"/>
          <w:szCs w:val="14"/>
          <w:u w:val="single"/>
          <w:shd w:val="clear" w:color="auto" w:fill="F9F9F9"/>
        </w:rPr>
        <w:t xml:space="preserve"> </w:t>
      </w:r>
      <w:r w:rsidRPr="00EE6DDB">
        <w:rPr>
          <w:b/>
          <w:bCs/>
          <w:sz w:val="28"/>
          <w:u w:val="single"/>
        </w:rPr>
        <w:t>Генератор импульсов</w:t>
      </w:r>
    </w:p>
    <w:p w:rsidR="00004F52" w:rsidRDefault="00004F52" w:rsidP="00072440">
      <w:pPr>
        <w:ind w:firstLine="851"/>
        <w:jc w:val="both"/>
        <w:rPr>
          <w:b/>
          <w:bCs/>
          <w:sz w:val="28"/>
        </w:rPr>
      </w:pPr>
    </w:p>
    <w:p w:rsidR="00004F52" w:rsidRDefault="00004F52" w:rsidP="00004F52">
      <w:pPr>
        <w:pStyle w:val="a3"/>
        <w:numPr>
          <w:ilvl w:val="0"/>
          <w:numId w:val="8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004F52">
        <w:rPr>
          <w:rFonts w:ascii="Times New Roman" w:hAnsi="Times New Roman"/>
          <w:b/>
          <w:i/>
          <w:sz w:val="28"/>
          <w:szCs w:val="28"/>
        </w:rPr>
        <w:t>Разработать математическую модель автоколебательного мультивибратора.</w:t>
      </w:r>
    </w:p>
    <w:p w:rsidR="006E1A6D" w:rsidRPr="00004F52" w:rsidRDefault="00B8733D" w:rsidP="006E1A6D">
      <w:pPr>
        <w:pStyle w:val="a3"/>
        <w:spacing w:after="0" w:line="360" w:lineRule="auto"/>
        <w:ind w:left="-142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pict>
          <v:shape id="_x0000_i1031" type="#_x0000_t75" style="width:209.25pt;height:243.75pt">
            <v:imagedata r:id="rId17" o:title="1"/>
          </v:shape>
        </w:pict>
      </w:r>
    </w:p>
    <w:p w:rsidR="00004F52" w:rsidRPr="00004F52" w:rsidRDefault="00004F52" w:rsidP="00004F52">
      <w:pPr>
        <w:pStyle w:val="a3"/>
        <w:numPr>
          <w:ilvl w:val="0"/>
          <w:numId w:val="8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004F52">
        <w:rPr>
          <w:rFonts w:ascii="Times New Roman" w:hAnsi="Times New Roman"/>
          <w:b/>
          <w:i/>
          <w:sz w:val="28"/>
          <w:szCs w:val="28"/>
        </w:rPr>
        <w:t>Разработать автоколебательный мультивибратор с параметрами, указанными в таблице.</w:t>
      </w:r>
    </w:p>
    <w:p w:rsidR="00004F52" w:rsidRDefault="00004F52" w:rsidP="00004F52">
      <w:pPr>
        <w:pStyle w:val="a3"/>
        <w:numPr>
          <w:ilvl w:val="0"/>
          <w:numId w:val="8"/>
        </w:numPr>
        <w:spacing w:after="0" w:line="360" w:lineRule="auto"/>
        <w:ind w:left="0" w:firstLine="851"/>
        <w:rPr>
          <w:rFonts w:ascii="Times New Roman" w:hAnsi="Times New Roman"/>
          <w:b/>
          <w:i/>
          <w:sz w:val="28"/>
          <w:szCs w:val="28"/>
        </w:rPr>
      </w:pPr>
      <w:r w:rsidRPr="00004F52">
        <w:rPr>
          <w:rFonts w:ascii="Times New Roman" w:hAnsi="Times New Roman"/>
          <w:b/>
          <w:i/>
          <w:sz w:val="28"/>
          <w:szCs w:val="28"/>
        </w:rPr>
        <w:t>Выбрать элементы схемы и составить спецификацию на электрическую принципиальную схему.</w:t>
      </w:r>
    </w:p>
    <w:p w:rsidR="002C53CD" w:rsidRPr="002C53CD" w:rsidRDefault="002C53CD" w:rsidP="002C53CD">
      <w:pPr>
        <w:pStyle w:val="a3"/>
        <w:ind w:left="1069"/>
        <w:rPr>
          <w:rFonts w:ascii="Times New Roman" w:hAnsi="Times New Roman"/>
          <w:b/>
          <w:sz w:val="28"/>
          <w:szCs w:val="28"/>
        </w:rPr>
      </w:pPr>
      <w:r w:rsidRPr="002C53CD">
        <w:rPr>
          <w:rFonts w:ascii="Times New Roman" w:hAnsi="Times New Roman"/>
          <w:b/>
          <w:sz w:val="28"/>
          <w:szCs w:val="28"/>
        </w:rPr>
        <w:t>Спецификация на электрическую принципиальную схему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57"/>
        <w:gridCol w:w="3374"/>
        <w:gridCol w:w="2366"/>
        <w:gridCol w:w="1974"/>
      </w:tblGrid>
      <w:tr w:rsidR="002C53CD" w:rsidTr="009A63D4">
        <w:tc>
          <w:tcPr>
            <w:tcW w:w="1857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Обозначение</w:t>
            </w:r>
          </w:p>
        </w:tc>
        <w:tc>
          <w:tcPr>
            <w:tcW w:w="3374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2366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Количество</w:t>
            </w:r>
          </w:p>
        </w:tc>
        <w:tc>
          <w:tcPr>
            <w:tcW w:w="1974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  <w:r w:rsidRPr="00004F52">
              <w:rPr>
                <w:b/>
                <w:sz w:val="28"/>
                <w:szCs w:val="28"/>
              </w:rPr>
              <w:t>Примечание</w:t>
            </w:r>
          </w:p>
        </w:tc>
      </w:tr>
      <w:tr w:rsidR="002C53CD" w:rsidTr="009A63D4">
        <w:tc>
          <w:tcPr>
            <w:tcW w:w="1857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  <w:lang w:val="en-US"/>
              </w:rPr>
            </w:pPr>
            <w:r w:rsidRPr="00004F52">
              <w:rPr>
                <w:sz w:val="28"/>
                <w:szCs w:val="28"/>
                <w:lang w:val="en-US"/>
              </w:rPr>
              <w:t>R1</w:t>
            </w:r>
          </w:p>
        </w:tc>
        <w:tc>
          <w:tcPr>
            <w:tcW w:w="3374" w:type="dxa"/>
          </w:tcPr>
          <w:p w:rsidR="002C53CD" w:rsidRPr="00004F52" w:rsidRDefault="002C53CD" w:rsidP="002C53CD">
            <w:pPr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Резистор МЛТ-0,25-</w:t>
            </w:r>
            <w:r>
              <w:rPr>
                <w:sz w:val="28"/>
                <w:szCs w:val="28"/>
              </w:rPr>
              <w:t xml:space="preserve"> </w:t>
            </w:r>
            <w:r w:rsidRPr="00004F52">
              <w:rPr>
                <w:sz w:val="28"/>
                <w:szCs w:val="28"/>
              </w:rPr>
              <w:t xml:space="preserve">Ом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004F52">
              <w:rPr>
                <w:sz w:val="28"/>
                <w:szCs w:val="28"/>
              </w:rPr>
              <w:t xml:space="preserve"> 1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2C53CD" w:rsidTr="009A63D4">
        <w:tc>
          <w:tcPr>
            <w:tcW w:w="1857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  <w:lang w:val="en-US"/>
              </w:rPr>
              <w:t>R</w:t>
            </w:r>
            <w:r w:rsidRPr="00004F52">
              <w:rPr>
                <w:sz w:val="28"/>
                <w:szCs w:val="28"/>
              </w:rPr>
              <w:t>2</w:t>
            </w:r>
          </w:p>
        </w:tc>
        <w:tc>
          <w:tcPr>
            <w:tcW w:w="3374" w:type="dxa"/>
          </w:tcPr>
          <w:p w:rsidR="002C53CD" w:rsidRPr="00004F52" w:rsidRDefault="002C53CD" w:rsidP="002C53CD">
            <w:pPr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Резистор МЛТ-0,25-</w:t>
            </w:r>
            <w:r>
              <w:rPr>
                <w:sz w:val="28"/>
                <w:szCs w:val="28"/>
              </w:rPr>
              <w:t xml:space="preserve"> </w:t>
            </w:r>
            <w:r w:rsidRPr="00004F52">
              <w:rPr>
                <w:sz w:val="28"/>
                <w:szCs w:val="28"/>
              </w:rPr>
              <w:t xml:space="preserve">Ом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004F52">
              <w:rPr>
                <w:sz w:val="28"/>
                <w:szCs w:val="28"/>
              </w:rPr>
              <w:t xml:space="preserve"> 1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2C53CD" w:rsidTr="009A63D4">
        <w:tc>
          <w:tcPr>
            <w:tcW w:w="1857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  <w:lang w:val="en-US"/>
              </w:rPr>
              <w:lastRenderedPageBreak/>
              <w:t>R</w:t>
            </w:r>
            <w:r w:rsidRPr="00004F52">
              <w:rPr>
                <w:sz w:val="28"/>
                <w:szCs w:val="28"/>
              </w:rPr>
              <w:t>3</w:t>
            </w:r>
          </w:p>
        </w:tc>
        <w:tc>
          <w:tcPr>
            <w:tcW w:w="3374" w:type="dxa"/>
          </w:tcPr>
          <w:p w:rsidR="002C53CD" w:rsidRPr="00004F52" w:rsidRDefault="002C53CD" w:rsidP="002C53CD">
            <w:pPr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 xml:space="preserve">Резистор МЛТ-0,25- Ом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004F52">
              <w:rPr>
                <w:sz w:val="28"/>
                <w:szCs w:val="28"/>
              </w:rPr>
              <w:t xml:space="preserve"> 1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2C53CD" w:rsidTr="009A63D4">
        <w:tc>
          <w:tcPr>
            <w:tcW w:w="1857" w:type="dxa"/>
          </w:tcPr>
          <w:p w:rsidR="002C53CD" w:rsidRPr="002C53CD" w:rsidRDefault="002C53CD" w:rsidP="009A63D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1</w:t>
            </w:r>
          </w:p>
        </w:tc>
        <w:tc>
          <w:tcPr>
            <w:tcW w:w="3374" w:type="dxa"/>
          </w:tcPr>
          <w:p w:rsidR="002C53CD" w:rsidRPr="00004F52" w:rsidRDefault="002C53CD" w:rsidP="002C53CD">
            <w:pPr>
              <w:rPr>
                <w:sz w:val="28"/>
                <w:szCs w:val="28"/>
              </w:rPr>
            </w:pPr>
            <w:r w:rsidRPr="002C53CD">
              <w:rPr>
                <w:sz w:val="28"/>
                <w:szCs w:val="28"/>
              </w:rPr>
              <w:t xml:space="preserve">Конденсатор БМТ-2-400- Ф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2C53CD">
              <w:rPr>
                <w:sz w:val="28"/>
                <w:szCs w:val="28"/>
              </w:rPr>
              <w:t xml:space="preserve"> 10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%</m:t>
              </m:r>
            </m:oMath>
          </w:p>
        </w:tc>
        <w:tc>
          <w:tcPr>
            <w:tcW w:w="2366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1974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2C53CD" w:rsidTr="009A63D4">
        <w:tc>
          <w:tcPr>
            <w:tcW w:w="1857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  <w:lang w:val="en-US"/>
              </w:rPr>
              <w:t>DA</w:t>
            </w:r>
            <w:r w:rsidRPr="00004F52">
              <w:rPr>
                <w:sz w:val="28"/>
                <w:szCs w:val="28"/>
              </w:rPr>
              <w:t>1</w:t>
            </w:r>
          </w:p>
        </w:tc>
        <w:tc>
          <w:tcPr>
            <w:tcW w:w="3374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 xml:space="preserve">Операционный усилитель КД140УД6 </w:t>
            </w:r>
          </w:p>
        </w:tc>
        <w:tc>
          <w:tcPr>
            <w:tcW w:w="2366" w:type="dxa"/>
          </w:tcPr>
          <w:p w:rsidR="002C53CD" w:rsidRPr="00004F52" w:rsidRDefault="002C53CD" w:rsidP="009A63D4">
            <w:pPr>
              <w:jc w:val="center"/>
              <w:rPr>
                <w:sz w:val="28"/>
                <w:szCs w:val="28"/>
              </w:rPr>
            </w:pPr>
            <w:r w:rsidRPr="00004F52">
              <w:rPr>
                <w:sz w:val="28"/>
                <w:szCs w:val="28"/>
              </w:rPr>
              <w:t>3</w:t>
            </w:r>
          </w:p>
        </w:tc>
        <w:tc>
          <w:tcPr>
            <w:tcW w:w="1974" w:type="dxa"/>
          </w:tcPr>
          <w:p w:rsidR="002C53CD" w:rsidRPr="00004F52" w:rsidRDefault="002C53CD" w:rsidP="009A63D4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2C53CD" w:rsidRPr="002C53CD" w:rsidRDefault="002C53CD" w:rsidP="002C53CD">
      <w:pPr>
        <w:pStyle w:val="a3"/>
        <w:ind w:left="1069"/>
        <w:jc w:val="both"/>
        <w:rPr>
          <w:b/>
        </w:rPr>
      </w:pPr>
    </w:p>
    <w:p w:rsidR="00004F52" w:rsidRPr="00004F52" w:rsidRDefault="00004F52" w:rsidP="00072440">
      <w:pPr>
        <w:ind w:firstLine="851"/>
        <w:jc w:val="both"/>
        <w:rPr>
          <w:b/>
          <w:sz w:val="28"/>
        </w:rPr>
      </w:pPr>
    </w:p>
    <w:sectPr w:rsidR="00004F52" w:rsidRPr="00004F52" w:rsidSect="001A2F77">
      <w:footerReference w:type="default" r:id="rId18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28C4" w:rsidRDefault="004728C4" w:rsidP="00FD0BAD">
      <w:r>
        <w:separator/>
      </w:r>
    </w:p>
  </w:endnote>
  <w:endnote w:type="continuationSeparator" w:id="0">
    <w:p w:rsidR="004728C4" w:rsidRDefault="004728C4" w:rsidP="00FD0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3865285"/>
      <w:docPartObj>
        <w:docPartGallery w:val="Page Numbers (Bottom of Page)"/>
        <w:docPartUnique/>
      </w:docPartObj>
    </w:sdtPr>
    <w:sdtEndPr/>
    <w:sdtContent>
      <w:p w:rsidR="001A2F77" w:rsidRDefault="004728C4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733D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1A2F77" w:rsidRDefault="001A2F77" w:rsidP="001A2F77">
    <w:pPr>
      <w:pStyle w:val="aa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28C4" w:rsidRDefault="004728C4" w:rsidP="00FD0BAD">
      <w:r>
        <w:separator/>
      </w:r>
    </w:p>
  </w:footnote>
  <w:footnote w:type="continuationSeparator" w:id="0">
    <w:p w:rsidR="004728C4" w:rsidRDefault="004728C4" w:rsidP="00FD0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plus minus" style="width:5.25pt;height:7.5pt;visibility:visible;mso-wrap-style:square" o:bullet="t">
        <v:imagedata r:id="rId1" o:title="plus minus"/>
      </v:shape>
    </w:pict>
  </w:numPicBullet>
  <w:abstractNum w:abstractNumId="0" w15:restartNumberingAfterBreak="0">
    <w:nsid w:val="0FE32721"/>
    <w:multiLevelType w:val="hybridMultilevel"/>
    <w:tmpl w:val="9BF2FCB2"/>
    <w:lvl w:ilvl="0" w:tplc="04190013">
      <w:start w:val="1"/>
      <w:numFmt w:val="upperRoman"/>
      <w:lvlText w:val="%1."/>
      <w:lvlJc w:val="righ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247F5480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6041AAA"/>
    <w:multiLevelType w:val="hybridMultilevel"/>
    <w:tmpl w:val="36EC63E6"/>
    <w:lvl w:ilvl="0" w:tplc="04190013">
      <w:start w:val="1"/>
      <w:numFmt w:val="upperRoman"/>
      <w:lvlText w:val="%1."/>
      <w:lvlJc w:val="righ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" w15:restartNumberingAfterBreak="0">
    <w:nsid w:val="4E764FB7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00D3BE1"/>
    <w:multiLevelType w:val="hybridMultilevel"/>
    <w:tmpl w:val="C77A09D4"/>
    <w:lvl w:ilvl="0" w:tplc="4CACE36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16224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DCBBC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B50AA1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CBE1EC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C70904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3D0B15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904F69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07E181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 w15:restartNumberingAfterBreak="0">
    <w:nsid w:val="586E480D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66D076F0"/>
    <w:multiLevelType w:val="hybridMultilevel"/>
    <w:tmpl w:val="2BC6AA76"/>
    <w:lvl w:ilvl="0" w:tplc="9E2ECE1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768B015E"/>
    <w:multiLevelType w:val="hybridMultilevel"/>
    <w:tmpl w:val="49521BCE"/>
    <w:lvl w:ilvl="0" w:tplc="2702E1F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03E880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4766EC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049E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FEF70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464E69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31E7A1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DB01F9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076E6EA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6"/>
  </w:num>
  <w:num w:numId="5">
    <w:abstractNumId w:val="7"/>
  </w:num>
  <w:num w:numId="6">
    <w:abstractNumId w:val="4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72440"/>
    <w:rsid w:val="00000E42"/>
    <w:rsid w:val="00001168"/>
    <w:rsid w:val="00001637"/>
    <w:rsid w:val="0000172D"/>
    <w:rsid w:val="000017E3"/>
    <w:rsid w:val="000018F3"/>
    <w:rsid w:val="00001935"/>
    <w:rsid w:val="00002980"/>
    <w:rsid w:val="00003000"/>
    <w:rsid w:val="00003509"/>
    <w:rsid w:val="00004F52"/>
    <w:rsid w:val="00005126"/>
    <w:rsid w:val="00005DC2"/>
    <w:rsid w:val="00007366"/>
    <w:rsid w:val="0001211F"/>
    <w:rsid w:val="00013C11"/>
    <w:rsid w:val="000140D3"/>
    <w:rsid w:val="00014175"/>
    <w:rsid w:val="00014B36"/>
    <w:rsid w:val="0001505D"/>
    <w:rsid w:val="00015107"/>
    <w:rsid w:val="0001586C"/>
    <w:rsid w:val="00015A52"/>
    <w:rsid w:val="00017262"/>
    <w:rsid w:val="00017BF4"/>
    <w:rsid w:val="000216C1"/>
    <w:rsid w:val="00021916"/>
    <w:rsid w:val="0002331F"/>
    <w:rsid w:val="0002471C"/>
    <w:rsid w:val="0002548F"/>
    <w:rsid w:val="00026E3E"/>
    <w:rsid w:val="00030A97"/>
    <w:rsid w:val="00030DC6"/>
    <w:rsid w:val="00032088"/>
    <w:rsid w:val="00032BFA"/>
    <w:rsid w:val="00034816"/>
    <w:rsid w:val="00034AD0"/>
    <w:rsid w:val="000355E9"/>
    <w:rsid w:val="000358A2"/>
    <w:rsid w:val="000368F4"/>
    <w:rsid w:val="00040BC5"/>
    <w:rsid w:val="000421ED"/>
    <w:rsid w:val="00042B34"/>
    <w:rsid w:val="00042EAA"/>
    <w:rsid w:val="00043340"/>
    <w:rsid w:val="0004529B"/>
    <w:rsid w:val="00045BD7"/>
    <w:rsid w:val="00050031"/>
    <w:rsid w:val="00050DAA"/>
    <w:rsid w:val="00053F50"/>
    <w:rsid w:val="000542E4"/>
    <w:rsid w:val="00054AD5"/>
    <w:rsid w:val="00055043"/>
    <w:rsid w:val="00056C6E"/>
    <w:rsid w:val="000609B1"/>
    <w:rsid w:val="00060B23"/>
    <w:rsid w:val="0006128C"/>
    <w:rsid w:val="00062CD6"/>
    <w:rsid w:val="00064376"/>
    <w:rsid w:val="0006442C"/>
    <w:rsid w:val="00064FA8"/>
    <w:rsid w:val="00065F81"/>
    <w:rsid w:val="00066746"/>
    <w:rsid w:val="00066956"/>
    <w:rsid w:val="00066EB1"/>
    <w:rsid w:val="0006726A"/>
    <w:rsid w:val="00070B75"/>
    <w:rsid w:val="00072440"/>
    <w:rsid w:val="00072AFE"/>
    <w:rsid w:val="0007379E"/>
    <w:rsid w:val="00073FBC"/>
    <w:rsid w:val="000753EE"/>
    <w:rsid w:val="00076A2C"/>
    <w:rsid w:val="0007720D"/>
    <w:rsid w:val="000816A1"/>
    <w:rsid w:val="000832C6"/>
    <w:rsid w:val="00083EAD"/>
    <w:rsid w:val="00084D03"/>
    <w:rsid w:val="0008508B"/>
    <w:rsid w:val="00087215"/>
    <w:rsid w:val="0008787E"/>
    <w:rsid w:val="000904C7"/>
    <w:rsid w:val="000904E8"/>
    <w:rsid w:val="00090EAF"/>
    <w:rsid w:val="00091A9E"/>
    <w:rsid w:val="00092849"/>
    <w:rsid w:val="00092EAE"/>
    <w:rsid w:val="000941D7"/>
    <w:rsid w:val="00096544"/>
    <w:rsid w:val="0009678F"/>
    <w:rsid w:val="000A0593"/>
    <w:rsid w:val="000A0824"/>
    <w:rsid w:val="000A1014"/>
    <w:rsid w:val="000A1922"/>
    <w:rsid w:val="000A1E96"/>
    <w:rsid w:val="000A1FA7"/>
    <w:rsid w:val="000A33B5"/>
    <w:rsid w:val="000A442A"/>
    <w:rsid w:val="000A5C16"/>
    <w:rsid w:val="000A60BD"/>
    <w:rsid w:val="000A7858"/>
    <w:rsid w:val="000A7F35"/>
    <w:rsid w:val="000B2455"/>
    <w:rsid w:val="000B3C9F"/>
    <w:rsid w:val="000B4DED"/>
    <w:rsid w:val="000B4E35"/>
    <w:rsid w:val="000B617E"/>
    <w:rsid w:val="000C0211"/>
    <w:rsid w:val="000C3339"/>
    <w:rsid w:val="000C3BFF"/>
    <w:rsid w:val="000C554E"/>
    <w:rsid w:val="000C5DCC"/>
    <w:rsid w:val="000C7AB1"/>
    <w:rsid w:val="000D0BB5"/>
    <w:rsid w:val="000D5E06"/>
    <w:rsid w:val="000D65FB"/>
    <w:rsid w:val="000D6DF4"/>
    <w:rsid w:val="000E1617"/>
    <w:rsid w:val="000E1BC4"/>
    <w:rsid w:val="000E24FF"/>
    <w:rsid w:val="000E438C"/>
    <w:rsid w:val="000E4FE9"/>
    <w:rsid w:val="000E5148"/>
    <w:rsid w:val="000E5EA0"/>
    <w:rsid w:val="000E6ED3"/>
    <w:rsid w:val="000E6F56"/>
    <w:rsid w:val="000E705D"/>
    <w:rsid w:val="000E7E65"/>
    <w:rsid w:val="000F0419"/>
    <w:rsid w:val="000F068C"/>
    <w:rsid w:val="000F1D0D"/>
    <w:rsid w:val="000F1E25"/>
    <w:rsid w:val="000F48C6"/>
    <w:rsid w:val="000F5BFC"/>
    <w:rsid w:val="00100079"/>
    <w:rsid w:val="00101659"/>
    <w:rsid w:val="00101A36"/>
    <w:rsid w:val="00103469"/>
    <w:rsid w:val="00103957"/>
    <w:rsid w:val="0010483B"/>
    <w:rsid w:val="00104FD5"/>
    <w:rsid w:val="00107C48"/>
    <w:rsid w:val="001101CF"/>
    <w:rsid w:val="00110C53"/>
    <w:rsid w:val="001127AE"/>
    <w:rsid w:val="00112868"/>
    <w:rsid w:val="00112B9C"/>
    <w:rsid w:val="00112C47"/>
    <w:rsid w:val="001160F0"/>
    <w:rsid w:val="00117B59"/>
    <w:rsid w:val="001207B7"/>
    <w:rsid w:val="001209D0"/>
    <w:rsid w:val="00120E08"/>
    <w:rsid w:val="00121FC5"/>
    <w:rsid w:val="00122EB5"/>
    <w:rsid w:val="0012474B"/>
    <w:rsid w:val="00126892"/>
    <w:rsid w:val="00126D63"/>
    <w:rsid w:val="00126D67"/>
    <w:rsid w:val="00127D31"/>
    <w:rsid w:val="00130AE8"/>
    <w:rsid w:val="001327D7"/>
    <w:rsid w:val="00132CF9"/>
    <w:rsid w:val="00133BAC"/>
    <w:rsid w:val="00135CEC"/>
    <w:rsid w:val="00136597"/>
    <w:rsid w:val="001365E9"/>
    <w:rsid w:val="00136BE9"/>
    <w:rsid w:val="00136F7C"/>
    <w:rsid w:val="001372FF"/>
    <w:rsid w:val="001419F9"/>
    <w:rsid w:val="00141C6E"/>
    <w:rsid w:val="0014271B"/>
    <w:rsid w:val="00143135"/>
    <w:rsid w:val="001467E4"/>
    <w:rsid w:val="001508F6"/>
    <w:rsid w:val="00150F42"/>
    <w:rsid w:val="001560B0"/>
    <w:rsid w:val="001630E6"/>
    <w:rsid w:val="00163BD7"/>
    <w:rsid w:val="001652DC"/>
    <w:rsid w:val="00166BA0"/>
    <w:rsid w:val="001670FC"/>
    <w:rsid w:val="00170BFA"/>
    <w:rsid w:val="0017306B"/>
    <w:rsid w:val="00173FE0"/>
    <w:rsid w:val="00175318"/>
    <w:rsid w:val="0017612C"/>
    <w:rsid w:val="001819F9"/>
    <w:rsid w:val="00183026"/>
    <w:rsid w:val="00183548"/>
    <w:rsid w:val="00183CA1"/>
    <w:rsid w:val="00184C3F"/>
    <w:rsid w:val="00184CBB"/>
    <w:rsid w:val="00185DA0"/>
    <w:rsid w:val="001863FB"/>
    <w:rsid w:val="00186D3A"/>
    <w:rsid w:val="00187734"/>
    <w:rsid w:val="00187AF5"/>
    <w:rsid w:val="001904EF"/>
    <w:rsid w:val="00191DF0"/>
    <w:rsid w:val="00192325"/>
    <w:rsid w:val="00192409"/>
    <w:rsid w:val="0019328B"/>
    <w:rsid w:val="0019350A"/>
    <w:rsid w:val="0019424F"/>
    <w:rsid w:val="001947B6"/>
    <w:rsid w:val="001949F4"/>
    <w:rsid w:val="0019558B"/>
    <w:rsid w:val="001956DF"/>
    <w:rsid w:val="001960FA"/>
    <w:rsid w:val="001973B8"/>
    <w:rsid w:val="001A0CA7"/>
    <w:rsid w:val="001A12CD"/>
    <w:rsid w:val="001A2963"/>
    <w:rsid w:val="001A2A08"/>
    <w:rsid w:val="001A2F77"/>
    <w:rsid w:val="001A45E0"/>
    <w:rsid w:val="001A5CD2"/>
    <w:rsid w:val="001A6970"/>
    <w:rsid w:val="001A719B"/>
    <w:rsid w:val="001A7BB0"/>
    <w:rsid w:val="001B018D"/>
    <w:rsid w:val="001B0368"/>
    <w:rsid w:val="001B05C3"/>
    <w:rsid w:val="001B18CA"/>
    <w:rsid w:val="001B2E70"/>
    <w:rsid w:val="001B3220"/>
    <w:rsid w:val="001B39EC"/>
    <w:rsid w:val="001B3E74"/>
    <w:rsid w:val="001C0BD2"/>
    <w:rsid w:val="001C1E46"/>
    <w:rsid w:val="001C2115"/>
    <w:rsid w:val="001C2220"/>
    <w:rsid w:val="001C2450"/>
    <w:rsid w:val="001C475A"/>
    <w:rsid w:val="001C5E7D"/>
    <w:rsid w:val="001D1AEE"/>
    <w:rsid w:val="001D21E3"/>
    <w:rsid w:val="001D4827"/>
    <w:rsid w:val="001D69E3"/>
    <w:rsid w:val="001D7BD3"/>
    <w:rsid w:val="001E0E79"/>
    <w:rsid w:val="001E270C"/>
    <w:rsid w:val="001E3A97"/>
    <w:rsid w:val="001E3ED7"/>
    <w:rsid w:val="001E4538"/>
    <w:rsid w:val="001E4C20"/>
    <w:rsid w:val="001E5D01"/>
    <w:rsid w:val="001F2510"/>
    <w:rsid w:val="001F3C75"/>
    <w:rsid w:val="001F4496"/>
    <w:rsid w:val="001F7C4F"/>
    <w:rsid w:val="001F7F88"/>
    <w:rsid w:val="0020007E"/>
    <w:rsid w:val="00200EB6"/>
    <w:rsid w:val="00205BD1"/>
    <w:rsid w:val="00205D27"/>
    <w:rsid w:val="0020636D"/>
    <w:rsid w:val="00206BE4"/>
    <w:rsid w:val="00207D12"/>
    <w:rsid w:val="00211C76"/>
    <w:rsid w:val="00211D8E"/>
    <w:rsid w:val="00213013"/>
    <w:rsid w:val="00214514"/>
    <w:rsid w:val="00214A62"/>
    <w:rsid w:val="00215A31"/>
    <w:rsid w:val="002172CB"/>
    <w:rsid w:val="002173DA"/>
    <w:rsid w:val="00217D7F"/>
    <w:rsid w:val="00220FE7"/>
    <w:rsid w:val="002210E4"/>
    <w:rsid w:val="00221FDF"/>
    <w:rsid w:val="00223280"/>
    <w:rsid w:val="00224465"/>
    <w:rsid w:val="002260BF"/>
    <w:rsid w:val="00226B17"/>
    <w:rsid w:val="0022703B"/>
    <w:rsid w:val="00227953"/>
    <w:rsid w:val="002317A6"/>
    <w:rsid w:val="00232060"/>
    <w:rsid w:val="0023235C"/>
    <w:rsid w:val="00232B75"/>
    <w:rsid w:val="00234AB5"/>
    <w:rsid w:val="00234E41"/>
    <w:rsid w:val="00235AEB"/>
    <w:rsid w:val="00236FD1"/>
    <w:rsid w:val="00241B40"/>
    <w:rsid w:val="00241D67"/>
    <w:rsid w:val="002420D9"/>
    <w:rsid w:val="002426CE"/>
    <w:rsid w:val="00242AE2"/>
    <w:rsid w:val="00242E55"/>
    <w:rsid w:val="00243582"/>
    <w:rsid w:val="00244BC8"/>
    <w:rsid w:val="00246F92"/>
    <w:rsid w:val="00247171"/>
    <w:rsid w:val="00247971"/>
    <w:rsid w:val="0025125C"/>
    <w:rsid w:val="00251653"/>
    <w:rsid w:val="00251ABD"/>
    <w:rsid w:val="00253F50"/>
    <w:rsid w:val="00254732"/>
    <w:rsid w:val="00254970"/>
    <w:rsid w:val="00254A37"/>
    <w:rsid w:val="00255300"/>
    <w:rsid w:val="002555C3"/>
    <w:rsid w:val="00256A0F"/>
    <w:rsid w:val="00260044"/>
    <w:rsid w:val="0026004E"/>
    <w:rsid w:val="0026183A"/>
    <w:rsid w:val="0026322A"/>
    <w:rsid w:val="00263778"/>
    <w:rsid w:val="00263C86"/>
    <w:rsid w:val="00265F96"/>
    <w:rsid w:val="002661FF"/>
    <w:rsid w:val="002669DD"/>
    <w:rsid w:val="002705F2"/>
    <w:rsid w:val="00271AE4"/>
    <w:rsid w:val="00272536"/>
    <w:rsid w:val="00273DAF"/>
    <w:rsid w:val="002743AD"/>
    <w:rsid w:val="002744F2"/>
    <w:rsid w:val="002749FF"/>
    <w:rsid w:val="00275BB1"/>
    <w:rsid w:val="00275CB2"/>
    <w:rsid w:val="002761B7"/>
    <w:rsid w:val="0028036F"/>
    <w:rsid w:val="00280661"/>
    <w:rsid w:val="00282B8B"/>
    <w:rsid w:val="00282EBB"/>
    <w:rsid w:val="00283B45"/>
    <w:rsid w:val="002849C9"/>
    <w:rsid w:val="00290507"/>
    <w:rsid w:val="00290DB2"/>
    <w:rsid w:val="002929D8"/>
    <w:rsid w:val="00294407"/>
    <w:rsid w:val="002956CE"/>
    <w:rsid w:val="00296020"/>
    <w:rsid w:val="00296519"/>
    <w:rsid w:val="002974A1"/>
    <w:rsid w:val="002A042A"/>
    <w:rsid w:val="002A1190"/>
    <w:rsid w:val="002A1C39"/>
    <w:rsid w:val="002A2199"/>
    <w:rsid w:val="002A21AC"/>
    <w:rsid w:val="002A34E8"/>
    <w:rsid w:val="002A3601"/>
    <w:rsid w:val="002A3DDB"/>
    <w:rsid w:val="002A4F6C"/>
    <w:rsid w:val="002A53A6"/>
    <w:rsid w:val="002A6B9C"/>
    <w:rsid w:val="002A74AA"/>
    <w:rsid w:val="002A75F3"/>
    <w:rsid w:val="002B02F3"/>
    <w:rsid w:val="002B0E18"/>
    <w:rsid w:val="002B1A0D"/>
    <w:rsid w:val="002B34CB"/>
    <w:rsid w:val="002B375B"/>
    <w:rsid w:val="002B3BDF"/>
    <w:rsid w:val="002B4265"/>
    <w:rsid w:val="002C0F9E"/>
    <w:rsid w:val="002C2817"/>
    <w:rsid w:val="002C53CD"/>
    <w:rsid w:val="002C7D01"/>
    <w:rsid w:val="002D05F1"/>
    <w:rsid w:val="002D3DDA"/>
    <w:rsid w:val="002D4391"/>
    <w:rsid w:val="002D441F"/>
    <w:rsid w:val="002D77FF"/>
    <w:rsid w:val="002E020F"/>
    <w:rsid w:val="002E0E44"/>
    <w:rsid w:val="002E1A62"/>
    <w:rsid w:val="002E2586"/>
    <w:rsid w:val="002E47F3"/>
    <w:rsid w:val="002E5128"/>
    <w:rsid w:val="002E5556"/>
    <w:rsid w:val="002E7203"/>
    <w:rsid w:val="002E79BA"/>
    <w:rsid w:val="002F09E9"/>
    <w:rsid w:val="002F0B8F"/>
    <w:rsid w:val="002F27A4"/>
    <w:rsid w:val="002F3F1C"/>
    <w:rsid w:val="002F66B4"/>
    <w:rsid w:val="002F67FB"/>
    <w:rsid w:val="002F7911"/>
    <w:rsid w:val="002F7A29"/>
    <w:rsid w:val="002F7A57"/>
    <w:rsid w:val="00301D18"/>
    <w:rsid w:val="003020A4"/>
    <w:rsid w:val="00303430"/>
    <w:rsid w:val="00306B37"/>
    <w:rsid w:val="003109EC"/>
    <w:rsid w:val="00312950"/>
    <w:rsid w:val="0031345B"/>
    <w:rsid w:val="00314B48"/>
    <w:rsid w:val="003160FA"/>
    <w:rsid w:val="00316433"/>
    <w:rsid w:val="003171C9"/>
    <w:rsid w:val="00320AD1"/>
    <w:rsid w:val="00321D1B"/>
    <w:rsid w:val="00321FD6"/>
    <w:rsid w:val="00324E54"/>
    <w:rsid w:val="003250E8"/>
    <w:rsid w:val="003255E0"/>
    <w:rsid w:val="003257DD"/>
    <w:rsid w:val="00327024"/>
    <w:rsid w:val="003272C1"/>
    <w:rsid w:val="003308ED"/>
    <w:rsid w:val="00331820"/>
    <w:rsid w:val="00333082"/>
    <w:rsid w:val="0033333D"/>
    <w:rsid w:val="00333F32"/>
    <w:rsid w:val="00336870"/>
    <w:rsid w:val="0034049E"/>
    <w:rsid w:val="00340FDD"/>
    <w:rsid w:val="00341767"/>
    <w:rsid w:val="00342BCB"/>
    <w:rsid w:val="00344665"/>
    <w:rsid w:val="003470D0"/>
    <w:rsid w:val="00347A50"/>
    <w:rsid w:val="00350755"/>
    <w:rsid w:val="00353420"/>
    <w:rsid w:val="00353AF7"/>
    <w:rsid w:val="00355E77"/>
    <w:rsid w:val="00357293"/>
    <w:rsid w:val="003578C0"/>
    <w:rsid w:val="0036186C"/>
    <w:rsid w:val="00363368"/>
    <w:rsid w:val="00363587"/>
    <w:rsid w:val="003648E1"/>
    <w:rsid w:val="00364EE0"/>
    <w:rsid w:val="0036539A"/>
    <w:rsid w:val="00365912"/>
    <w:rsid w:val="00365E9C"/>
    <w:rsid w:val="0037162F"/>
    <w:rsid w:val="00371643"/>
    <w:rsid w:val="00373A47"/>
    <w:rsid w:val="00375A8B"/>
    <w:rsid w:val="00376430"/>
    <w:rsid w:val="0037699E"/>
    <w:rsid w:val="00376CA8"/>
    <w:rsid w:val="00382840"/>
    <w:rsid w:val="00392B04"/>
    <w:rsid w:val="00392B1C"/>
    <w:rsid w:val="00395417"/>
    <w:rsid w:val="00396CAB"/>
    <w:rsid w:val="00396D86"/>
    <w:rsid w:val="00396F4E"/>
    <w:rsid w:val="00397A96"/>
    <w:rsid w:val="003A1F12"/>
    <w:rsid w:val="003A2554"/>
    <w:rsid w:val="003A37EF"/>
    <w:rsid w:val="003A4DFB"/>
    <w:rsid w:val="003A4EA3"/>
    <w:rsid w:val="003A58C7"/>
    <w:rsid w:val="003A6178"/>
    <w:rsid w:val="003A6C51"/>
    <w:rsid w:val="003B0652"/>
    <w:rsid w:val="003B0711"/>
    <w:rsid w:val="003B24D1"/>
    <w:rsid w:val="003B450F"/>
    <w:rsid w:val="003B6DDE"/>
    <w:rsid w:val="003C110E"/>
    <w:rsid w:val="003C3821"/>
    <w:rsid w:val="003C3934"/>
    <w:rsid w:val="003C61CB"/>
    <w:rsid w:val="003C7217"/>
    <w:rsid w:val="003C7AAC"/>
    <w:rsid w:val="003D0006"/>
    <w:rsid w:val="003D07C4"/>
    <w:rsid w:val="003D0DFD"/>
    <w:rsid w:val="003D185F"/>
    <w:rsid w:val="003D23F3"/>
    <w:rsid w:val="003D29B5"/>
    <w:rsid w:val="003D3A51"/>
    <w:rsid w:val="003D43CA"/>
    <w:rsid w:val="003D54DB"/>
    <w:rsid w:val="003D6FFB"/>
    <w:rsid w:val="003D75A7"/>
    <w:rsid w:val="003D7E43"/>
    <w:rsid w:val="003E051A"/>
    <w:rsid w:val="003E1796"/>
    <w:rsid w:val="003E41FD"/>
    <w:rsid w:val="003E46C4"/>
    <w:rsid w:val="003E5303"/>
    <w:rsid w:val="003E6D71"/>
    <w:rsid w:val="003F0924"/>
    <w:rsid w:val="003F1066"/>
    <w:rsid w:val="003F1FB3"/>
    <w:rsid w:val="003F2A27"/>
    <w:rsid w:val="003F419D"/>
    <w:rsid w:val="003F5BFB"/>
    <w:rsid w:val="003F5EA4"/>
    <w:rsid w:val="004014C6"/>
    <w:rsid w:val="004029F1"/>
    <w:rsid w:val="0040376B"/>
    <w:rsid w:val="00403EE5"/>
    <w:rsid w:val="004060F1"/>
    <w:rsid w:val="00406D9A"/>
    <w:rsid w:val="00407294"/>
    <w:rsid w:val="00413CA9"/>
    <w:rsid w:val="00413F9C"/>
    <w:rsid w:val="00414D2D"/>
    <w:rsid w:val="00415944"/>
    <w:rsid w:val="00415ABF"/>
    <w:rsid w:val="00415B0E"/>
    <w:rsid w:val="004161B2"/>
    <w:rsid w:val="00416D57"/>
    <w:rsid w:val="00420663"/>
    <w:rsid w:val="00421D2A"/>
    <w:rsid w:val="00421F35"/>
    <w:rsid w:val="004227B7"/>
    <w:rsid w:val="0042441C"/>
    <w:rsid w:val="00424560"/>
    <w:rsid w:val="00425DF3"/>
    <w:rsid w:val="00426644"/>
    <w:rsid w:val="00434DAD"/>
    <w:rsid w:val="00435608"/>
    <w:rsid w:val="00435E8B"/>
    <w:rsid w:val="00436012"/>
    <w:rsid w:val="0043787A"/>
    <w:rsid w:val="00437A08"/>
    <w:rsid w:val="0044043B"/>
    <w:rsid w:val="004443C6"/>
    <w:rsid w:val="00445839"/>
    <w:rsid w:val="00446379"/>
    <w:rsid w:val="00447CBA"/>
    <w:rsid w:val="00447F6E"/>
    <w:rsid w:val="00450439"/>
    <w:rsid w:val="00451F8E"/>
    <w:rsid w:val="00452584"/>
    <w:rsid w:val="00453405"/>
    <w:rsid w:val="00457127"/>
    <w:rsid w:val="00461FE6"/>
    <w:rsid w:val="00464174"/>
    <w:rsid w:val="004649F8"/>
    <w:rsid w:val="00464B18"/>
    <w:rsid w:val="00467849"/>
    <w:rsid w:val="0047149F"/>
    <w:rsid w:val="004728C4"/>
    <w:rsid w:val="004771B6"/>
    <w:rsid w:val="00477204"/>
    <w:rsid w:val="00481278"/>
    <w:rsid w:val="00482D64"/>
    <w:rsid w:val="004835CB"/>
    <w:rsid w:val="004836E6"/>
    <w:rsid w:val="004839A2"/>
    <w:rsid w:val="00483ED2"/>
    <w:rsid w:val="0048654E"/>
    <w:rsid w:val="00486CD5"/>
    <w:rsid w:val="00487865"/>
    <w:rsid w:val="00487A5D"/>
    <w:rsid w:val="004904DD"/>
    <w:rsid w:val="00491898"/>
    <w:rsid w:val="00491CE6"/>
    <w:rsid w:val="00492A41"/>
    <w:rsid w:val="00492AFF"/>
    <w:rsid w:val="0049351D"/>
    <w:rsid w:val="00493677"/>
    <w:rsid w:val="004A0BB9"/>
    <w:rsid w:val="004A2344"/>
    <w:rsid w:val="004A291A"/>
    <w:rsid w:val="004A3DB5"/>
    <w:rsid w:val="004A515C"/>
    <w:rsid w:val="004B07A4"/>
    <w:rsid w:val="004B2712"/>
    <w:rsid w:val="004B7C12"/>
    <w:rsid w:val="004C0511"/>
    <w:rsid w:val="004C07E5"/>
    <w:rsid w:val="004C088D"/>
    <w:rsid w:val="004C175A"/>
    <w:rsid w:val="004C1D5A"/>
    <w:rsid w:val="004C4712"/>
    <w:rsid w:val="004C5FC7"/>
    <w:rsid w:val="004D0191"/>
    <w:rsid w:val="004D01C8"/>
    <w:rsid w:val="004D0D25"/>
    <w:rsid w:val="004D1F93"/>
    <w:rsid w:val="004D2B54"/>
    <w:rsid w:val="004D4077"/>
    <w:rsid w:val="004D61DC"/>
    <w:rsid w:val="004D6559"/>
    <w:rsid w:val="004D7256"/>
    <w:rsid w:val="004D7A41"/>
    <w:rsid w:val="004E1ADF"/>
    <w:rsid w:val="004E3383"/>
    <w:rsid w:val="004E4889"/>
    <w:rsid w:val="004E4AF1"/>
    <w:rsid w:val="004F1475"/>
    <w:rsid w:val="004F1CB0"/>
    <w:rsid w:val="004F4FBC"/>
    <w:rsid w:val="004F5A75"/>
    <w:rsid w:val="004F5B52"/>
    <w:rsid w:val="004F7385"/>
    <w:rsid w:val="00500E8F"/>
    <w:rsid w:val="00501A06"/>
    <w:rsid w:val="0050208A"/>
    <w:rsid w:val="00503932"/>
    <w:rsid w:val="00504178"/>
    <w:rsid w:val="005044CA"/>
    <w:rsid w:val="00507612"/>
    <w:rsid w:val="005105ED"/>
    <w:rsid w:val="00511524"/>
    <w:rsid w:val="0051179F"/>
    <w:rsid w:val="00512524"/>
    <w:rsid w:val="00512D7D"/>
    <w:rsid w:val="00512FEB"/>
    <w:rsid w:val="00513806"/>
    <w:rsid w:val="005154C8"/>
    <w:rsid w:val="00515B46"/>
    <w:rsid w:val="00515E34"/>
    <w:rsid w:val="005168C6"/>
    <w:rsid w:val="0051693C"/>
    <w:rsid w:val="00517A6F"/>
    <w:rsid w:val="00517DFD"/>
    <w:rsid w:val="00522CA9"/>
    <w:rsid w:val="00523287"/>
    <w:rsid w:val="00523EBA"/>
    <w:rsid w:val="00527527"/>
    <w:rsid w:val="00527CA4"/>
    <w:rsid w:val="005351EB"/>
    <w:rsid w:val="00536A45"/>
    <w:rsid w:val="0053766E"/>
    <w:rsid w:val="0054527D"/>
    <w:rsid w:val="0054594F"/>
    <w:rsid w:val="00545A25"/>
    <w:rsid w:val="00546403"/>
    <w:rsid w:val="005478C0"/>
    <w:rsid w:val="00552291"/>
    <w:rsid w:val="00555A70"/>
    <w:rsid w:val="00555B87"/>
    <w:rsid w:val="00555D4E"/>
    <w:rsid w:val="00557E46"/>
    <w:rsid w:val="0056037C"/>
    <w:rsid w:val="00560CAF"/>
    <w:rsid w:val="00562AD9"/>
    <w:rsid w:val="00562FC9"/>
    <w:rsid w:val="0056661B"/>
    <w:rsid w:val="00571224"/>
    <w:rsid w:val="00571851"/>
    <w:rsid w:val="005732E7"/>
    <w:rsid w:val="0057355C"/>
    <w:rsid w:val="005739B2"/>
    <w:rsid w:val="005753E4"/>
    <w:rsid w:val="0058120A"/>
    <w:rsid w:val="00581BC6"/>
    <w:rsid w:val="005829E4"/>
    <w:rsid w:val="005838D6"/>
    <w:rsid w:val="005840A7"/>
    <w:rsid w:val="0058505C"/>
    <w:rsid w:val="00585F4D"/>
    <w:rsid w:val="005869E9"/>
    <w:rsid w:val="005872B9"/>
    <w:rsid w:val="00587A6D"/>
    <w:rsid w:val="00587FC4"/>
    <w:rsid w:val="0059022D"/>
    <w:rsid w:val="00591E7B"/>
    <w:rsid w:val="005920E0"/>
    <w:rsid w:val="00593B23"/>
    <w:rsid w:val="00593D21"/>
    <w:rsid w:val="00595013"/>
    <w:rsid w:val="0059535E"/>
    <w:rsid w:val="00595A11"/>
    <w:rsid w:val="005A0D0F"/>
    <w:rsid w:val="005A1122"/>
    <w:rsid w:val="005A2469"/>
    <w:rsid w:val="005A2539"/>
    <w:rsid w:val="005A404A"/>
    <w:rsid w:val="005A46D3"/>
    <w:rsid w:val="005B03C3"/>
    <w:rsid w:val="005B1DA2"/>
    <w:rsid w:val="005B4758"/>
    <w:rsid w:val="005B53E7"/>
    <w:rsid w:val="005B655F"/>
    <w:rsid w:val="005B7D0B"/>
    <w:rsid w:val="005B7EE0"/>
    <w:rsid w:val="005C0FE4"/>
    <w:rsid w:val="005C2786"/>
    <w:rsid w:val="005C4AA1"/>
    <w:rsid w:val="005C7C1B"/>
    <w:rsid w:val="005D01B4"/>
    <w:rsid w:val="005D069D"/>
    <w:rsid w:val="005D1CB4"/>
    <w:rsid w:val="005D2138"/>
    <w:rsid w:val="005D2290"/>
    <w:rsid w:val="005D248E"/>
    <w:rsid w:val="005D531C"/>
    <w:rsid w:val="005D567D"/>
    <w:rsid w:val="005D6BD3"/>
    <w:rsid w:val="005D727F"/>
    <w:rsid w:val="005D7D8F"/>
    <w:rsid w:val="005E01DA"/>
    <w:rsid w:val="005E21E5"/>
    <w:rsid w:val="005E33B7"/>
    <w:rsid w:val="005E4995"/>
    <w:rsid w:val="005E4A1B"/>
    <w:rsid w:val="005E595F"/>
    <w:rsid w:val="005E7B80"/>
    <w:rsid w:val="005F3A4E"/>
    <w:rsid w:val="005F50A8"/>
    <w:rsid w:val="005F6B2C"/>
    <w:rsid w:val="006016D1"/>
    <w:rsid w:val="00601795"/>
    <w:rsid w:val="00604ACE"/>
    <w:rsid w:val="0060725D"/>
    <w:rsid w:val="00607AB2"/>
    <w:rsid w:val="00613BA9"/>
    <w:rsid w:val="00614827"/>
    <w:rsid w:val="006148C0"/>
    <w:rsid w:val="00615F5A"/>
    <w:rsid w:val="00616DA0"/>
    <w:rsid w:val="00622BA8"/>
    <w:rsid w:val="00622F6F"/>
    <w:rsid w:val="00623D81"/>
    <w:rsid w:val="00623EC8"/>
    <w:rsid w:val="00624CAF"/>
    <w:rsid w:val="00625152"/>
    <w:rsid w:val="006257BA"/>
    <w:rsid w:val="0062582C"/>
    <w:rsid w:val="00625EB1"/>
    <w:rsid w:val="006273B7"/>
    <w:rsid w:val="00627483"/>
    <w:rsid w:val="006276C5"/>
    <w:rsid w:val="0063024E"/>
    <w:rsid w:val="00633169"/>
    <w:rsid w:val="006354C1"/>
    <w:rsid w:val="00636E54"/>
    <w:rsid w:val="00640785"/>
    <w:rsid w:val="00640B3C"/>
    <w:rsid w:val="00641B9D"/>
    <w:rsid w:val="00641EFF"/>
    <w:rsid w:val="00642464"/>
    <w:rsid w:val="0064273D"/>
    <w:rsid w:val="00642D2F"/>
    <w:rsid w:val="0064640C"/>
    <w:rsid w:val="006466BC"/>
    <w:rsid w:val="00646AFF"/>
    <w:rsid w:val="00646D6C"/>
    <w:rsid w:val="006478E8"/>
    <w:rsid w:val="00647C35"/>
    <w:rsid w:val="006531CD"/>
    <w:rsid w:val="00654C5A"/>
    <w:rsid w:val="00657009"/>
    <w:rsid w:val="0066335F"/>
    <w:rsid w:val="00663BFD"/>
    <w:rsid w:val="00663D48"/>
    <w:rsid w:val="00663E46"/>
    <w:rsid w:val="00665E1B"/>
    <w:rsid w:val="006703E8"/>
    <w:rsid w:val="00670BF5"/>
    <w:rsid w:val="00674217"/>
    <w:rsid w:val="006752EE"/>
    <w:rsid w:val="006773C9"/>
    <w:rsid w:val="00680A7E"/>
    <w:rsid w:val="00681A0C"/>
    <w:rsid w:val="006839FB"/>
    <w:rsid w:val="00685B0C"/>
    <w:rsid w:val="006861B4"/>
    <w:rsid w:val="00690173"/>
    <w:rsid w:val="006923E9"/>
    <w:rsid w:val="00692868"/>
    <w:rsid w:val="00692B71"/>
    <w:rsid w:val="00692D84"/>
    <w:rsid w:val="0069592A"/>
    <w:rsid w:val="00696E13"/>
    <w:rsid w:val="00696FBF"/>
    <w:rsid w:val="006A2EA0"/>
    <w:rsid w:val="006A5C61"/>
    <w:rsid w:val="006A6289"/>
    <w:rsid w:val="006A6759"/>
    <w:rsid w:val="006A6EE4"/>
    <w:rsid w:val="006A77B5"/>
    <w:rsid w:val="006B01B2"/>
    <w:rsid w:val="006B153F"/>
    <w:rsid w:val="006B1D60"/>
    <w:rsid w:val="006B218B"/>
    <w:rsid w:val="006B2E40"/>
    <w:rsid w:val="006B302A"/>
    <w:rsid w:val="006B5F2C"/>
    <w:rsid w:val="006B6283"/>
    <w:rsid w:val="006B65F9"/>
    <w:rsid w:val="006B6F1B"/>
    <w:rsid w:val="006B7113"/>
    <w:rsid w:val="006C008E"/>
    <w:rsid w:val="006C07B7"/>
    <w:rsid w:val="006C14FB"/>
    <w:rsid w:val="006C15C2"/>
    <w:rsid w:val="006C378F"/>
    <w:rsid w:val="006C38C9"/>
    <w:rsid w:val="006C53AE"/>
    <w:rsid w:val="006C5C5C"/>
    <w:rsid w:val="006C6367"/>
    <w:rsid w:val="006C7759"/>
    <w:rsid w:val="006D0C47"/>
    <w:rsid w:val="006D1BBF"/>
    <w:rsid w:val="006D2041"/>
    <w:rsid w:val="006D2187"/>
    <w:rsid w:val="006D2FBA"/>
    <w:rsid w:val="006D5444"/>
    <w:rsid w:val="006D5BEB"/>
    <w:rsid w:val="006D5C07"/>
    <w:rsid w:val="006D7DAF"/>
    <w:rsid w:val="006E00D3"/>
    <w:rsid w:val="006E066F"/>
    <w:rsid w:val="006E1A6D"/>
    <w:rsid w:val="006E1AA1"/>
    <w:rsid w:val="006E5A00"/>
    <w:rsid w:val="006E5C76"/>
    <w:rsid w:val="006F2DF5"/>
    <w:rsid w:val="006F37DD"/>
    <w:rsid w:val="006F4316"/>
    <w:rsid w:val="006F5879"/>
    <w:rsid w:val="006F6296"/>
    <w:rsid w:val="006F69F0"/>
    <w:rsid w:val="006F7D41"/>
    <w:rsid w:val="00702ED3"/>
    <w:rsid w:val="00703C8F"/>
    <w:rsid w:val="007134C5"/>
    <w:rsid w:val="007146EF"/>
    <w:rsid w:val="007152C1"/>
    <w:rsid w:val="00716F58"/>
    <w:rsid w:val="00721D3F"/>
    <w:rsid w:val="00721EE0"/>
    <w:rsid w:val="00722F00"/>
    <w:rsid w:val="00723D08"/>
    <w:rsid w:val="0072441C"/>
    <w:rsid w:val="00727343"/>
    <w:rsid w:val="007276EE"/>
    <w:rsid w:val="007300C5"/>
    <w:rsid w:val="007318C6"/>
    <w:rsid w:val="00731D05"/>
    <w:rsid w:val="007323D9"/>
    <w:rsid w:val="00733397"/>
    <w:rsid w:val="00733DE7"/>
    <w:rsid w:val="00734688"/>
    <w:rsid w:val="0073674A"/>
    <w:rsid w:val="0074050A"/>
    <w:rsid w:val="00740E0F"/>
    <w:rsid w:val="00740EE4"/>
    <w:rsid w:val="00742479"/>
    <w:rsid w:val="007436D1"/>
    <w:rsid w:val="0074454E"/>
    <w:rsid w:val="00744E9F"/>
    <w:rsid w:val="00745775"/>
    <w:rsid w:val="00745A22"/>
    <w:rsid w:val="00745ADA"/>
    <w:rsid w:val="00745D6B"/>
    <w:rsid w:val="00750EB1"/>
    <w:rsid w:val="007510DB"/>
    <w:rsid w:val="00751D1B"/>
    <w:rsid w:val="00751E41"/>
    <w:rsid w:val="00752D31"/>
    <w:rsid w:val="0075429F"/>
    <w:rsid w:val="00756100"/>
    <w:rsid w:val="00756C42"/>
    <w:rsid w:val="00757401"/>
    <w:rsid w:val="00761F4F"/>
    <w:rsid w:val="00762F6D"/>
    <w:rsid w:val="00764823"/>
    <w:rsid w:val="0076486E"/>
    <w:rsid w:val="0076699B"/>
    <w:rsid w:val="00767EB6"/>
    <w:rsid w:val="00770DED"/>
    <w:rsid w:val="00771FE3"/>
    <w:rsid w:val="0077326A"/>
    <w:rsid w:val="00775A3F"/>
    <w:rsid w:val="00781F19"/>
    <w:rsid w:val="0078218A"/>
    <w:rsid w:val="00782D50"/>
    <w:rsid w:val="007842CE"/>
    <w:rsid w:val="00784ADC"/>
    <w:rsid w:val="00784BE8"/>
    <w:rsid w:val="007857E9"/>
    <w:rsid w:val="00787E47"/>
    <w:rsid w:val="00790396"/>
    <w:rsid w:val="00791484"/>
    <w:rsid w:val="00791F32"/>
    <w:rsid w:val="00792FC8"/>
    <w:rsid w:val="00792FEA"/>
    <w:rsid w:val="007934D3"/>
    <w:rsid w:val="0079445F"/>
    <w:rsid w:val="0079460E"/>
    <w:rsid w:val="00794EDC"/>
    <w:rsid w:val="007958AB"/>
    <w:rsid w:val="00796F8F"/>
    <w:rsid w:val="007A0868"/>
    <w:rsid w:val="007A260B"/>
    <w:rsid w:val="007A4DD8"/>
    <w:rsid w:val="007A6D10"/>
    <w:rsid w:val="007B200A"/>
    <w:rsid w:val="007B2FBF"/>
    <w:rsid w:val="007B3470"/>
    <w:rsid w:val="007B3A4D"/>
    <w:rsid w:val="007B4E0B"/>
    <w:rsid w:val="007B5AC9"/>
    <w:rsid w:val="007B65FE"/>
    <w:rsid w:val="007B6EC2"/>
    <w:rsid w:val="007C24CD"/>
    <w:rsid w:val="007C468D"/>
    <w:rsid w:val="007C49EE"/>
    <w:rsid w:val="007C695E"/>
    <w:rsid w:val="007C6AF2"/>
    <w:rsid w:val="007C7075"/>
    <w:rsid w:val="007D02F4"/>
    <w:rsid w:val="007D1E1E"/>
    <w:rsid w:val="007D2B16"/>
    <w:rsid w:val="007D4D27"/>
    <w:rsid w:val="007E26D5"/>
    <w:rsid w:val="007E298D"/>
    <w:rsid w:val="007E4B77"/>
    <w:rsid w:val="007E54D6"/>
    <w:rsid w:val="007E5A81"/>
    <w:rsid w:val="007E625E"/>
    <w:rsid w:val="007E7350"/>
    <w:rsid w:val="007F0F7A"/>
    <w:rsid w:val="007F42FE"/>
    <w:rsid w:val="007F44A5"/>
    <w:rsid w:val="007F4DB1"/>
    <w:rsid w:val="007F5686"/>
    <w:rsid w:val="007F6633"/>
    <w:rsid w:val="008019BB"/>
    <w:rsid w:val="0080299E"/>
    <w:rsid w:val="00803389"/>
    <w:rsid w:val="00812B21"/>
    <w:rsid w:val="008151CD"/>
    <w:rsid w:val="008165E3"/>
    <w:rsid w:val="00817F47"/>
    <w:rsid w:val="008204DE"/>
    <w:rsid w:val="0082147C"/>
    <w:rsid w:val="00822394"/>
    <w:rsid w:val="00825C41"/>
    <w:rsid w:val="00826532"/>
    <w:rsid w:val="00827946"/>
    <w:rsid w:val="00830839"/>
    <w:rsid w:val="0083133B"/>
    <w:rsid w:val="00831B8F"/>
    <w:rsid w:val="00832005"/>
    <w:rsid w:val="0083328E"/>
    <w:rsid w:val="00833588"/>
    <w:rsid w:val="00833BAF"/>
    <w:rsid w:val="00835476"/>
    <w:rsid w:val="00835A5D"/>
    <w:rsid w:val="00835D58"/>
    <w:rsid w:val="00836ED3"/>
    <w:rsid w:val="00841B67"/>
    <w:rsid w:val="00843CA9"/>
    <w:rsid w:val="00843D68"/>
    <w:rsid w:val="008474B8"/>
    <w:rsid w:val="00847836"/>
    <w:rsid w:val="008501A9"/>
    <w:rsid w:val="008537F4"/>
    <w:rsid w:val="008538D7"/>
    <w:rsid w:val="00855B47"/>
    <w:rsid w:val="0085641B"/>
    <w:rsid w:val="00857163"/>
    <w:rsid w:val="00860FE3"/>
    <w:rsid w:val="00861031"/>
    <w:rsid w:val="008625F5"/>
    <w:rsid w:val="008630E0"/>
    <w:rsid w:val="008632CC"/>
    <w:rsid w:val="008637DF"/>
    <w:rsid w:val="00863B33"/>
    <w:rsid w:val="0086532C"/>
    <w:rsid w:val="00866C18"/>
    <w:rsid w:val="00866E1C"/>
    <w:rsid w:val="00870E79"/>
    <w:rsid w:val="008725EE"/>
    <w:rsid w:val="008737DF"/>
    <w:rsid w:val="008740AD"/>
    <w:rsid w:val="00874362"/>
    <w:rsid w:val="00874E7E"/>
    <w:rsid w:val="00875F01"/>
    <w:rsid w:val="0087669E"/>
    <w:rsid w:val="0087785C"/>
    <w:rsid w:val="008802A2"/>
    <w:rsid w:val="00881239"/>
    <w:rsid w:val="00883B8F"/>
    <w:rsid w:val="0089247B"/>
    <w:rsid w:val="00893857"/>
    <w:rsid w:val="00893A35"/>
    <w:rsid w:val="00894BA9"/>
    <w:rsid w:val="008961EC"/>
    <w:rsid w:val="008962A6"/>
    <w:rsid w:val="00896A3D"/>
    <w:rsid w:val="00897292"/>
    <w:rsid w:val="008A2CF6"/>
    <w:rsid w:val="008A3008"/>
    <w:rsid w:val="008A541D"/>
    <w:rsid w:val="008B03D9"/>
    <w:rsid w:val="008B0E13"/>
    <w:rsid w:val="008B141F"/>
    <w:rsid w:val="008B3608"/>
    <w:rsid w:val="008B3784"/>
    <w:rsid w:val="008B558A"/>
    <w:rsid w:val="008B6152"/>
    <w:rsid w:val="008B61F6"/>
    <w:rsid w:val="008B71C8"/>
    <w:rsid w:val="008C0E25"/>
    <w:rsid w:val="008C1542"/>
    <w:rsid w:val="008C1C0C"/>
    <w:rsid w:val="008C1F38"/>
    <w:rsid w:val="008C3A67"/>
    <w:rsid w:val="008C45A6"/>
    <w:rsid w:val="008C5394"/>
    <w:rsid w:val="008C5BE4"/>
    <w:rsid w:val="008C6B1F"/>
    <w:rsid w:val="008D005E"/>
    <w:rsid w:val="008D0456"/>
    <w:rsid w:val="008D3306"/>
    <w:rsid w:val="008D3821"/>
    <w:rsid w:val="008D47C7"/>
    <w:rsid w:val="008D4E0E"/>
    <w:rsid w:val="008D599E"/>
    <w:rsid w:val="008D64EF"/>
    <w:rsid w:val="008D6DF4"/>
    <w:rsid w:val="008E19E4"/>
    <w:rsid w:val="008E3116"/>
    <w:rsid w:val="008E52B4"/>
    <w:rsid w:val="008E5963"/>
    <w:rsid w:val="008E6C4D"/>
    <w:rsid w:val="008E71FD"/>
    <w:rsid w:val="008E7B96"/>
    <w:rsid w:val="008F0891"/>
    <w:rsid w:val="008F20A0"/>
    <w:rsid w:val="008F27D4"/>
    <w:rsid w:val="008F6B90"/>
    <w:rsid w:val="009011E3"/>
    <w:rsid w:val="009011F5"/>
    <w:rsid w:val="009022FE"/>
    <w:rsid w:val="009035DB"/>
    <w:rsid w:val="00904E63"/>
    <w:rsid w:val="00905916"/>
    <w:rsid w:val="00906680"/>
    <w:rsid w:val="0091002D"/>
    <w:rsid w:val="0091103F"/>
    <w:rsid w:val="00913B82"/>
    <w:rsid w:val="00914B52"/>
    <w:rsid w:val="00920400"/>
    <w:rsid w:val="00921AA7"/>
    <w:rsid w:val="00922346"/>
    <w:rsid w:val="0092293C"/>
    <w:rsid w:val="00922C53"/>
    <w:rsid w:val="0092358F"/>
    <w:rsid w:val="0092544D"/>
    <w:rsid w:val="00925D01"/>
    <w:rsid w:val="0092672B"/>
    <w:rsid w:val="009267D6"/>
    <w:rsid w:val="00926A46"/>
    <w:rsid w:val="00930935"/>
    <w:rsid w:val="00930FF1"/>
    <w:rsid w:val="009314BA"/>
    <w:rsid w:val="009320C0"/>
    <w:rsid w:val="00932DF0"/>
    <w:rsid w:val="00933434"/>
    <w:rsid w:val="00934D43"/>
    <w:rsid w:val="009361A1"/>
    <w:rsid w:val="0094043E"/>
    <w:rsid w:val="00941E70"/>
    <w:rsid w:val="00942248"/>
    <w:rsid w:val="00943139"/>
    <w:rsid w:val="00944734"/>
    <w:rsid w:val="009457EB"/>
    <w:rsid w:val="009465EA"/>
    <w:rsid w:val="00946844"/>
    <w:rsid w:val="009478FA"/>
    <w:rsid w:val="00947BC9"/>
    <w:rsid w:val="00950818"/>
    <w:rsid w:val="00950CB9"/>
    <w:rsid w:val="0095121D"/>
    <w:rsid w:val="009515C6"/>
    <w:rsid w:val="00951D98"/>
    <w:rsid w:val="0095201F"/>
    <w:rsid w:val="00952A15"/>
    <w:rsid w:val="009533AA"/>
    <w:rsid w:val="009533FB"/>
    <w:rsid w:val="00953838"/>
    <w:rsid w:val="00953A5A"/>
    <w:rsid w:val="0095426A"/>
    <w:rsid w:val="00954E5E"/>
    <w:rsid w:val="009578FF"/>
    <w:rsid w:val="00957A97"/>
    <w:rsid w:val="00957C88"/>
    <w:rsid w:val="009634CB"/>
    <w:rsid w:val="009677F9"/>
    <w:rsid w:val="00970AF8"/>
    <w:rsid w:val="00971B01"/>
    <w:rsid w:val="00971CD4"/>
    <w:rsid w:val="00971E09"/>
    <w:rsid w:val="0097213F"/>
    <w:rsid w:val="00973FA3"/>
    <w:rsid w:val="00976927"/>
    <w:rsid w:val="00976FDD"/>
    <w:rsid w:val="009831BA"/>
    <w:rsid w:val="009836E8"/>
    <w:rsid w:val="009852A6"/>
    <w:rsid w:val="00985CE6"/>
    <w:rsid w:val="009867C4"/>
    <w:rsid w:val="00987E05"/>
    <w:rsid w:val="009911EA"/>
    <w:rsid w:val="00993193"/>
    <w:rsid w:val="00995022"/>
    <w:rsid w:val="00995C63"/>
    <w:rsid w:val="009A12FD"/>
    <w:rsid w:val="009A31BF"/>
    <w:rsid w:val="009A6288"/>
    <w:rsid w:val="009A62EF"/>
    <w:rsid w:val="009A63D4"/>
    <w:rsid w:val="009A6F7F"/>
    <w:rsid w:val="009A7260"/>
    <w:rsid w:val="009B1A4A"/>
    <w:rsid w:val="009B1B8F"/>
    <w:rsid w:val="009B296D"/>
    <w:rsid w:val="009B2C01"/>
    <w:rsid w:val="009B37AF"/>
    <w:rsid w:val="009B3AE0"/>
    <w:rsid w:val="009C1099"/>
    <w:rsid w:val="009C1755"/>
    <w:rsid w:val="009C5D08"/>
    <w:rsid w:val="009C5DA7"/>
    <w:rsid w:val="009C5FBF"/>
    <w:rsid w:val="009C5FF2"/>
    <w:rsid w:val="009C603B"/>
    <w:rsid w:val="009C613A"/>
    <w:rsid w:val="009C6A15"/>
    <w:rsid w:val="009C7473"/>
    <w:rsid w:val="009D02E2"/>
    <w:rsid w:val="009D03F9"/>
    <w:rsid w:val="009D0605"/>
    <w:rsid w:val="009D1343"/>
    <w:rsid w:val="009D2004"/>
    <w:rsid w:val="009D3AE6"/>
    <w:rsid w:val="009D5159"/>
    <w:rsid w:val="009E01ED"/>
    <w:rsid w:val="009E02EC"/>
    <w:rsid w:val="009E1A1B"/>
    <w:rsid w:val="009E1B55"/>
    <w:rsid w:val="009E2230"/>
    <w:rsid w:val="009E288B"/>
    <w:rsid w:val="009E5908"/>
    <w:rsid w:val="009E64E0"/>
    <w:rsid w:val="009F08B6"/>
    <w:rsid w:val="009F48E8"/>
    <w:rsid w:val="009F5845"/>
    <w:rsid w:val="009F5A38"/>
    <w:rsid w:val="009F6145"/>
    <w:rsid w:val="009F6714"/>
    <w:rsid w:val="00A002A5"/>
    <w:rsid w:val="00A02A13"/>
    <w:rsid w:val="00A03881"/>
    <w:rsid w:val="00A0422A"/>
    <w:rsid w:val="00A04310"/>
    <w:rsid w:val="00A07C4D"/>
    <w:rsid w:val="00A10FDF"/>
    <w:rsid w:val="00A13796"/>
    <w:rsid w:val="00A13E5B"/>
    <w:rsid w:val="00A14603"/>
    <w:rsid w:val="00A16972"/>
    <w:rsid w:val="00A16D68"/>
    <w:rsid w:val="00A16E26"/>
    <w:rsid w:val="00A1730F"/>
    <w:rsid w:val="00A20A78"/>
    <w:rsid w:val="00A21E5F"/>
    <w:rsid w:val="00A2374E"/>
    <w:rsid w:val="00A25C67"/>
    <w:rsid w:val="00A26619"/>
    <w:rsid w:val="00A27836"/>
    <w:rsid w:val="00A27C0C"/>
    <w:rsid w:val="00A30534"/>
    <w:rsid w:val="00A3063D"/>
    <w:rsid w:val="00A31061"/>
    <w:rsid w:val="00A323E9"/>
    <w:rsid w:val="00A32E03"/>
    <w:rsid w:val="00A3336A"/>
    <w:rsid w:val="00A3397D"/>
    <w:rsid w:val="00A3468B"/>
    <w:rsid w:val="00A367FC"/>
    <w:rsid w:val="00A4043B"/>
    <w:rsid w:val="00A4393F"/>
    <w:rsid w:val="00A460DC"/>
    <w:rsid w:val="00A46E48"/>
    <w:rsid w:val="00A473BB"/>
    <w:rsid w:val="00A50A24"/>
    <w:rsid w:val="00A512C4"/>
    <w:rsid w:val="00A51BD6"/>
    <w:rsid w:val="00A52E7A"/>
    <w:rsid w:val="00A5516C"/>
    <w:rsid w:val="00A5574D"/>
    <w:rsid w:val="00A60CFD"/>
    <w:rsid w:val="00A60DEE"/>
    <w:rsid w:val="00A611C1"/>
    <w:rsid w:val="00A61291"/>
    <w:rsid w:val="00A615C0"/>
    <w:rsid w:val="00A62A80"/>
    <w:rsid w:val="00A62B86"/>
    <w:rsid w:val="00A632ED"/>
    <w:rsid w:val="00A63630"/>
    <w:rsid w:val="00A63838"/>
    <w:rsid w:val="00A64026"/>
    <w:rsid w:val="00A640F8"/>
    <w:rsid w:val="00A65896"/>
    <w:rsid w:val="00A679C6"/>
    <w:rsid w:val="00A702BD"/>
    <w:rsid w:val="00A71762"/>
    <w:rsid w:val="00A72C3B"/>
    <w:rsid w:val="00A74093"/>
    <w:rsid w:val="00A767B3"/>
    <w:rsid w:val="00A81F84"/>
    <w:rsid w:val="00A83835"/>
    <w:rsid w:val="00A922C8"/>
    <w:rsid w:val="00A93C52"/>
    <w:rsid w:val="00A93EA9"/>
    <w:rsid w:val="00A96165"/>
    <w:rsid w:val="00A96B43"/>
    <w:rsid w:val="00AA0BD3"/>
    <w:rsid w:val="00AA23F2"/>
    <w:rsid w:val="00AA27A8"/>
    <w:rsid w:val="00AA53E6"/>
    <w:rsid w:val="00AA6223"/>
    <w:rsid w:val="00AA6D6C"/>
    <w:rsid w:val="00AA7A51"/>
    <w:rsid w:val="00AB0222"/>
    <w:rsid w:val="00AB0286"/>
    <w:rsid w:val="00AB0859"/>
    <w:rsid w:val="00AB149A"/>
    <w:rsid w:val="00AB15D8"/>
    <w:rsid w:val="00AB17AC"/>
    <w:rsid w:val="00AB274F"/>
    <w:rsid w:val="00AB28CF"/>
    <w:rsid w:val="00AB3BB2"/>
    <w:rsid w:val="00AB5848"/>
    <w:rsid w:val="00AB5E8B"/>
    <w:rsid w:val="00AB78BC"/>
    <w:rsid w:val="00AB7A24"/>
    <w:rsid w:val="00AC00C8"/>
    <w:rsid w:val="00AC1C49"/>
    <w:rsid w:val="00AC23D6"/>
    <w:rsid w:val="00AC451E"/>
    <w:rsid w:val="00AC5A4C"/>
    <w:rsid w:val="00AC6AA5"/>
    <w:rsid w:val="00AC6E52"/>
    <w:rsid w:val="00AC7035"/>
    <w:rsid w:val="00AD10E5"/>
    <w:rsid w:val="00AD11CC"/>
    <w:rsid w:val="00AD1EBC"/>
    <w:rsid w:val="00AD250B"/>
    <w:rsid w:val="00AD2550"/>
    <w:rsid w:val="00AD2E28"/>
    <w:rsid w:val="00AD6B6C"/>
    <w:rsid w:val="00AD7BAE"/>
    <w:rsid w:val="00AE01D2"/>
    <w:rsid w:val="00AE252C"/>
    <w:rsid w:val="00AE3F77"/>
    <w:rsid w:val="00AE625F"/>
    <w:rsid w:val="00AE6528"/>
    <w:rsid w:val="00AE7CDB"/>
    <w:rsid w:val="00AF0E2F"/>
    <w:rsid w:val="00AF1023"/>
    <w:rsid w:val="00AF4933"/>
    <w:rsid w:val="00AF4B5E"/>
    <w:rsid w:val="00AF4D2E"/>
    <w:rsid w:val="00AF53BF"/>
    <w:rsid w:val="00AF5447"/>
    <w:rsid w:val="00AF6782"/>
    <w:rsid w:val="00B0002C"/>
    <w:rsid w:val="00B00A35"/>
    <w:rsid w:val="00B01CCB"/>
    <w:rsid w:val="00B04A1F"/>
    <w:rsid w:val="00B05035"/>
    <w:rsid w:val="00B05A26"/>
    <w:rsid w:val="00B107EB"/>
    <w:rsid w:val="00B11679"/>
    <w:rsid w:val="00B12434"/>
    <w:rsid w:val="00B126FA"/>
    <w:rsid w:val="00B12A30"/>
    <w:rsid w:val="00B1345A"/>
    <w:rsid w:val="00B13890"/>
    <w:rsid w:val="00B13C02"/>
    <w:rsid w:val="00B13F5C"/>
    <w:rsid w:val="00B152C8"/>
    <w:rsid w:val="00B159DE"/>
    <w:rsid w:val="00B23484"/>
    <w:rsid w:val="00B238BB"/>
    <w:rsid w:val="00B23D13"/>
    <w:rsid w:val="00B2474F"/>
    <w:rsid w:val="00B24A70"/>
    <w:rsid w:val="00B26A81"/>
    <w:rsid w:val="00B26F2A"/>
    <w:rsid w:val="00B309F4"/>
    <w:rsid w:val="00B333CA"/>
    <w:rsid w:val="00B339B8"/>
    <w:rsid w:val="00B33AE3"/>
    <w:rsid w:val="00B33C04"/>
    <w:rsid w:val="00B345DB"/>
    <w:rsid w:val="00B357C3"/>
    <w:rsid w:val="00B369FE"/>
    <w:rsid w:val="00B36ABE"/>
    <w:rsid w:val="00B43D55"/>
    <w:rsid w:val="00B43FF5"/>
    <w:rsid w:val="00B440E9"/>
    <w:rsid w:val="00B4472C"/>
    <w:rsid w:val="00B44899"/>
    <w:rsid w:val="00B51A9A"/>
    <w:rsid w:val="00B51F41"/>
    <w:rsid w:val="00B523CD"/>
    <w:rsid w:val="00B530FE"/>
    <w:rsid w:val="00B5374D"/>
    <w:rsid w:val="00B54178"/>
    <w:rsid w:val="00B545B2"/>
    <w:rsid w:val="00B56BD2"/>
    <w:rsid w:val="00B56E1F"/>
    <w:rsid w:val="00B571B2"/>
    <w:rsid w:val="00B622B6"/>
    <w:rsid w:val="00B62FB3"/>
    <w:rsid w:val="00B639C7"/>
    <w:rsid w:val="00B66440"/>
    <w:rsid w:val="00B678ED"/>
    <w:rsid w:val="00B70862"/>
    <w:rsid w:val="00B71B6E"/>
    <w:rsid w:val="00B73237"/>
    <w:rsid w:val="00B743A6"/>
    <w:rsid w:val="00B75546"/>
    <w:rsid w:val="00B77109"/>
    <w:rsid w:val="00B8027B"/>
    <w:rsid w:val="00B81390"/>
    <w:rsid w:val="00B81639"/>
    <w:rsid w:val="00B816CD"/>
    <w:rsid w:val="00B81D95"/>
    <w:rsid w:val="00B843B1"/>
    <w:rsid w:val="00B85E1B"/>
    <w:rsid w:val="00B8733D"/>
    <w:rsid w:val="00B92447"/>
    <w:rsid w:val="00B94315"/>
    <w:rsid w:val="00B94B09"/>
    <w:rsid w:val="00B96D57"/>
    <w:rsid w:val="00B97081"/>
    <w:rsid w:val="00B971E0"/>
    <w:rsid w:val="00B97BE0"/>
    <w:rsid w:val="00BA27FC"/>
    <w:rsid w:val="00BA2EF5"/>
    <w:rsid w:val="00BA30C1"/>
    <w:rsid w:val="00BA32E0"/>
    <w:rsid w:val="00BA3392"/>
    <w:rsid w:val="00BA376E"/>
    <w:rsid w:val="00BA3C31"/>
    <w:rsid w:val="00BA4420"/>
    <w:rsid w:val="00BA691D"/>
    <w:rsid w:val="00BA6BFF"/>
    <w:rsid w:val="00BA77D9"/>
    <w:rsid w:val="00BB0010"/>
    <w:rsid w:val="00BB28E8"/>
    <w:rsid w:val="00BB2F78"/>
    <w:rsid w:val="00BB3916"/>
    <w:rsid w:val="00BB6573"/>
    <w:rsid w:val="00BC0614"/>
    <w:rsid w:val="00BC0B22"/>
    <w:rsid w:val="00BC0CFA"/>
    <w:rsid w:val="00BC10B3"/>
    <w:rsid w:val="00BC3186"/>
    <w:rsid w:val="00BC3233"/>
    <w:rsid w:val="00BC3766"/>
    <w:rsid w:val="00BC3F6D"/>
    <w:rsid w:val="00BC5540"/>
    <w:rsid w:val="00BC7CCA"/>
    <w:rsid w:val="00BD1139"/>
    <w:rsid w:val="00BD1168"/>
    <w:rsid w:val="00BD198A"/>
    <w:rsid w:val="00BD5129"/>
    <w:rsid w:val="00BD6ACE"/>
    <w:rsid w:val="00BD6DEE"/>
    <w:rsid w:val="00BD6EBB"/>
    <w:rsid w:val="00BE3D0C"/>
    <w:rsid w:val="00BE548F"/>
    <w:rsid w:val="00BF1564"/>
    <w:rsid w:val="00BF3F6C"/>
    <w:rsid w:val="00BF5A9E"/>
    <w:rsid w:val="00BF70C2"/>
    <w:rsid w:val="00BF7CCF"/>
    <w:rsid w:val="00C00A06"/>
    <w:rsid w:val="00C03173"/>
    <w:rsid w:val="00C03CE5"/>
    <w:rsid w:val="00C058EC"/>
    <w:rsid w:val="00C067E2"/>
    <w:rsid w:val="00C06C5B"/>
    <w:rsid w:val="00C071B9"/>
    <w:rsid w:val="00C11628"/>
    <w:rsid w:val="00C11826"/>
    <w:rsid w:val="00C13401"/>
    <w:rsid w:val="00C139E8"/>
    <w:rsid w:val="00C154E7"/>
    <w:rsid w:val="00C15C64"/>
    <w:rsid w:val="00C15EC5"/>
    <w:rsid w:val="00C163BA"/>
    <w:rsid w:val="00C16591"/>
    <w:rsid w:val="00C16F1B"/>
    <w:rsid w:val="00C2082C"/>
    <w:rsid w:val="00C22073"/>
    <w:rsid w:val="00C22DB7"/>
    <w:rsid w:val="00C252D8"/>
    <w:rsid w:val="00C25F18"/>
    <w:rsid w:val="00C26178"/>
    <w:rsid w:val="00C27AD5"/>
    <w:rsid w:val="00C27D98"/>
    <w:rsid w:val="00C27F8B"/>
    <w:rsid w:val="00C30BDA"/>
    <w:rsid w:val="00C31BEE"/>
    <w:rsid w:val="00C31CF3"/>
    <w:rsid w:val="00C329CD"/>
    <w:rsid w:val="00C332E1"/>
    <w:rsid w:val="00C34258"/>
    <w:rsid w:val="00C354A8"/>
    <w:rsid w:val="00C35583"/>
    <w:rsid w:val="00C37875"/>
    <w:rsid w:val="00C4001F"/>
    <w:rsid w:val="00C41A36"/>
    <w:rsid w:val="00C42345"/>
    <w:rsid w:val="00C43C7D"/>
    <w:rsid w:val="00C43E26"/>
    <w:rsid w:val="00C441BB"/>
    <w:rsid w:val="00C44B4B"/>
    <w:rsid w:val="00C46166"/>
    <w:rsid w:val="00C46687"/>
    <w:rsid w:val="00C471DD"/>
    <w:rsid w:val="00C47387"/>
    <w:rsid w:val="00C47980"/>
    <w:rsid w:val="00C47F8B"/>
    <w:rsid w:val="00C51D2E"/>
    <w:rsid w:val="00C54123"/>
    <w:rsid w:val="00C55C9F"/>
    <w:rsid w:val="00C56834"/>
    <w:rsid w:val="00C56BE7"/>
    <w:rsid w:val="00C57842"/>
    <w:rsid w:val="00C61661"/>
    <w:rsid w:val="00C6174F"/>
    <w:rsid w:val="00C6279C"/>
    <w:rsid w:val="00C65C5A"/>
    <w:rsid w:val="00C66125"/>
    <w:rsid w:val="00C66226"/>
    <w:rsid w:val="00C67817"/>
    <w:rsid w:val="00C714A6"/>
    <w:rsid w:val="00C7193F"/>
    <w:rsid w:val="00C71F10"/>
    <w:rsid w:val="00C738ED"/>
    <w:rsid w:val="00C7437C"/>
    <w:rsid w:val="00C74A12"/>
    <w:rsid w:val="00C75832"/>
    <w:rsid w:val="00C76A09"/>
    <w:rsid w:val="00C81CCA"/>
    <w:rsid w:val="00C82105"/>
    <w:rsid w:val="00C83D9B"/>
    <w:rsid w:val="00C84B8D"/>
    <w:rsid w:val="00C85F93"/>
    <w:rsid w:val="00C87611"/>
    <w:rsid w:val="00C9033A"/>
    <w:rsid w:val="00C90E26"/>
    <w:rsid w:val="00C92D5F"/>
    <w:rsid w:val="00C92EAB"/>
    <w:rsid w:val="00C9354C"/>
    <w:rsid w:val="00C946A3"/>
    <w:rsid w:val="00C95AFE"/>
    <w:rsid w:val="00C96754"/>
    <w:rsid w:val="00CA0A21"/>
    <w:rsid w:val="00CA1476"/>
    <w:rsid w:val="00CA14AD"/>
    <w:rsid w:val="00CA28B8"/>
    <w:rsid w:val="00CA2F51"/>
    <w:rsid w:val="00CA5366"/>
    <w:rsid w:val="00CA71A2"/>
    <w:rsid w:val="00CB2387"/>
    <w:rsid w:val="00CB2DD6"/>
    <w:rsid w:val="00CB2F60"/>
    <w:rsid w:val="00CB3197"/>
    <w:rsid w:val="00CB36CF"/>
    <w:rsid w:val="00CB4E56"/>
    <w:rsid w:val="00CB5F20"/>
    <w:rsid w:val="00CB7830"/>
    <w:rsid w:val="00CC1458"/>
    <w:rsid w:val="00CC23AD"/>
    <w:rsid w:val="00CC2E36"/>
    <w:rsid w:val="00CC3E20"/>
    <w:rsid w:val="00CC4091"/>
    <w:rsid w:val="00CC5517"/>
    <w:rsid w:val="00CC5BA6"/>
    <w:rsid w:val="00CC6000"/>
    <w:rsid w:val="00CC69C2"/>
    <w:rsid w:val="00CC6BCC"/>
    <w:rsid w:val="00CD0C20"/>
    <w:rsid w:val="00CD135F"/>
    <w:rsid w:val="00CD304A"/>
    <w:rsid w:val="00CD440B"/>
    <w:rsid w:val="00CD5161"/>
    <w:rsid w:val="00CD56AA"/>
    <w:rsid w:val="00CD5C68"/>
    <w:rsid w:val="00CD6934"/>
    <w:rsid w:val="00CD6E0A"/>
    <w:rsid w:val="00CD6FDB"/>
    <w:rsid w:val="00CD7281"/>
    <w:rsid w:val="00CD77E2"/>
    <w:rsid w:val="00CD7A90"/>
    <w:rsid w:val="00CD7DD1"/>
    <w:rsid w:val="00CE01A9"/>
    <w:rsid w:val="00CE095A"/>
    <w:rsid w:val="00CE26BF"/>
    <w:rsid w:val="00CE28FE"/>
    <w:rsid w:val="00CE32FD"/>
    <w:rsid w:val="00CE4144"/>
    <w:rsid w:val="00CE4191"/>
    <w:rsid w:val="00CE440E"/>
    <w:rsid w:val="00CE54B5"/>
    <w:rsid w:val="00CE708F"/>
    <w:rsid w:val="00CF072C"/>
    <w:rsid w:val="00CF0FCA"/>
    <w:rsid w:val="00CF2267"/>
    <w:rsid w:val="00CF29C0"/>
    <w:rsid w:val="00CF38B6"/>
    <w:rsid w:val="00CF392D"/>
    <w:rsid w:val="00CF6FFD"/>
    <w:rsid w:val="00D0177B"/>
    <w:rsid w:val="00D01931"/>
    <w:rsid w:val="00D02FCF"/>
    <w:rsid w:val="00D037EA"/>
    <w:rsid w:val="00D04FAF"/>
    <w:rsid w:val="00D055CA"/>
    <w:rsid w:val="00D0786C"/>
    <w:rsid w:val="00D1378A"/>
    <w:rsid w:val="00D13E44"/>
    <w:rsid w:val="00D14184"/>
    <w:rsid w:val="00D14CDA"/>
    <w:rsid w:val="00D159EA"/>
    <w:rsid w:val="00D16747"/>
    <w:rsid w:val="00D17009"/>
    <w:rsid w:val="00D21177"/>
    <w:rsid w:val="00D226DB"/>
    <w:rsid w:val="00D23B59"/>
    <w:rsid w:val="00D24E9E"/>
    <w:rsid w:val="00D25784"/>
    <w:rsid w:val="00D26D95"/>
    <w:rsid w:val="00D27307"/>
    <w:rsid w:val="00D2742A"/>
    <w:rsid w:val="00D30CBC"/>
    <w:rsid w:val="00D315F0"/>
    <w:rsid w:val="00D3281D"/>
    <w:rsid w:val="00D33CCF"/>
    <w:rsid w:val="00D344F8"/>
    <w:rsid w:val="00D34DBC"/>
    <w:rsid w:val="00D34E3C"/>
    <w:rsid w:val="00D368CF"/>
    <w:rsid w:val="00D418CD"/>
    <w:rsid w:val="00D4383C"/>
    <w:rsid w:val="00D4462F"/>
    <w:rsid w:val="00D446FA"/>
    <w:rsid w:val="00D4741C"/>
    <w:rsid w:val="00D51CF9"/>
    <w:rsid w:val="00D51EF1"/>
    <w:rsid w:val="00D52452"/>
    <w:rsid w:val="00D5275F"/>
    <w:rsid w:val="00D55433"/>
    <w:rsid w:val="00D558D1"/>
    <w:rsid w:val="00D56CCB"/>
    <w:rsid w:val="00D56E04"/>
    <w:rsid w:val="00D57179"/>
    <w:rsid w:val="00D573B6"/>
    <w:rsid w:val="00D57FA8"/>
    <w:rsid w:val="00D60DD0"/>
    <w:rsid w:val="00D60F7A"/>
    <w:rsid w:val="00D62354"/>
    <w:rsid w:val="00D626D7"/>
    <w:rsid w:val="00D63F35"/>
    <w:rsid w:val="00D6402D"/>
    <w:rsid w:val="00D64B80"/>
    <w:rsid w:val="00D66305"/>
    <w:rsid w:val="00D67BA7"/>
    <w:rsid w:val="00D67FC1"/>
    <w:rsid w:val="00D70099"/>
    <w:rsid w:val="00D705F6"/>
    <w:rsid w:val="00D72353"/>
    <w:rsid w:val="00D72504"/>
    <w:rsid w:val="00D75128"/>
    <w:rsid w:val="00D77297"/>
    <w:rsid w:val="00D82BB4"/>
    <w:rsid w:val="00D83BDD"/>
    <w:rsid w:val="00D85714"/>
    <w:rsid w:val="00D858FB"/>
    <w:rsid w:val="00D928AE"/>
    <w:rsid w:val="00D93B4A"/>
    <w:rsid w:val="00D947A4"/>
    <w:rsid w:val="00D94897"/>
    <w:rsid w:val="00D96A62"/>
    <w:rsid w:val="00D96E28"/>
    <w:rsid w:val="00D975B3"/>
    <w:rsid w:val="00D97D24"/>
    <w:rsid w:val="00D97E66"/>
    <w:rsid w:val="00DA0FE0"/>
    <w:rsid w:val="00DA14B4"/>
    <w:rsid w:val="00DA2F37"/>
    <w:rsid w:val="00DA76C5"/>
    <w:rsid w:val="00DB0A11"/>
    <w:rsid w:val="00DB386B"/>
    <w:rsid w:val="00DB38C4"/>
    <w:rsid w:val="00DB6BB5"/>
    <w:rsid w:val="00DB7332"/>
    <w:rsid w:val="00DB7777"/>
    <w:rsid w:val="00DC0E64"/>
    <w:rsid w:val="00DC1E4E"/>
    <w:rsid w:val="00DC3D5D"/>
    <w:rsid w:val="00DC6B2C"/>
    <w:rsid w:val="00DC776C"/>
    <w:rsid w:val="00DC7AE2"/>
    <w:rsid w:val="00DD0D91"/>
    <w:rsid w:val="00DD2018"/>
    <w:rsid w:val="00DD319E"/>
    <w:rsid w:val="00DD406C"/>
    <w:rsid w:val="00DD4253"/>
    <w:rsid w:val="00DD44F7"/>
    <w:rsid w:val="00DD5871"/>
    <w:rsid w:val="00DD768A"/>
    <w:rsid w:val="00DE0E3B"/>
    <w:rsid w:val="00DE2281"/>
    <w:rsid w:val="00DE2CEB"/>
    <w:rsid w:val="00DE2E6E"/>
    <w:rsid w:val="00DE5B2B"/>
    <w:rsid w:val="00DE690C"/>
    <w:rsid w:val="00DE6FAE"/>
    <w:rsid w:val="00DE7B45"/>
    <w:rsid w:val="00DF0353"/>
    <w:rsid w:val="00DF205F"/>
    <w:rsid w:val="00DF2AE6"/>
    <w:rsid w:val="00DF2B03"/>
    <w:rsid w:val="00DF2EED"/>
    <w:rsid w:val="00DF326A"/>
    <w:rsid w:val="00DF3D9B"/>
    <w:rsid w:val="00DF3DFE"/>
    <w:rsid w:val="00DF4362"/>
    <w:rsid w:val="00DF4BFA"/>
    <w:rsid w:val="00DF59DF"/>
    <w:rsid w:val="00DF6238"/>
    <w:rsid w:val="00DF7B4F"/>
    <w:rsid w:val="00DF7CF4"/>
    <w:rsid w:val="00E02248"/>
    <w:rsid w:val="00E02F89"/>
    <w:rsid w:val="00E03417"/>
    <w:rsid w:val="00E0372D"/>
    <w:rsid w:val="00E04070"/>
    <w:rsid w:val="00E04457"/>
    <w:rsid w:val="00E05257"/>
    <w:rsid w:val="00E061E3"/>
    <w:rsid w:val="00E071C1"/>
    <w:rsid w:val="00E1087D"/>
    <w:rsid w:val="00E10BF4"/>
    <w:rsid w:val="00E12174"/>
    <w:rsid w:val="00E12DE3"/>
    <w:rsid w:val="00E13471"/>
    <w:rsid w:val="00E1422D"/>
    <w:rsid w:val="00E14714"/>
    <w:rsid w:val="00E1742C"/>
    <w:rsid w:val="00E2111F"/>
    <w:rsid w:val="00E21857"/>
    <w:rsid w:val="00E23238"/>
    <w:rsid w:val="00E23B46"/>
    <w:rsid w:val="00E252E2"/>
    <w:rsid w:val="00E256B5"/>
    <w:rsid w:val="00E26308"/>
    <w:rsid w:val="00E266EC"/>
    <w:rsid w:val="00E27AE2"/>
    <w:rsid w:val="00E3049F"/>
    <w:rsid w:val="00E30BC8"/>
    <w:rsid w:val="00E31E50"/>
    <w:rsid w:val="00E32A72"/>
    <w:rsid w:val="00E339A1"/>
    <w:rsid w:val="00E33E90"/>
    <w:rsid w:val="00E34E4E"/>
    <w:rsid w:val="00E35D0B"/>
    <w:rsid w:val="00E362C8"/>
    <w:rsid w:val="00E37C2D"/>
    <w:rsid w:val="00E4238D"/>
    <w:rsid w:val="00E428C1"/>
    <w:rsid w:val="00E4420F"/>
    <w:rsid w:val="00E44717"/>
    <w:rsid w:val="00E448D0"/>
    <w:rsid w:val="00E45A19"/>
    <w:rsid w:val="00E463D6"/>
    <w:rsid w:val="00E46990"/>
    <w:rsid w:val="00E47CC8"/>
    <w:rsid w:val="00E50BDB"/>
    <w:rsid w:val="00E516C3"/>
    <w:rsid w:val="00E519A6"/>
    <w:rsid w:val="00E51D5C"/>
    <w:rsid w:val="00E52727"/>
    <w:rsid w:val="00E559A6"/>
    <w:rsid w:val="00E55E7B"/>
    <w:rsid w:val="00E5622C"/>
    <w:rsid w:val="00E56BF0"/>
    <w:rsid w:val="00E578CF"/>
    <w:rsid w:val="00E6156F"/>
    <w:rsid w:val="00E61C89"/>
    <w:rsid w:val="00E627DD"/>
    <w:rsid w:val="00E62AB0"/>
    <w:rsid w:val="00E62ACC"/>
    <w:rsid w:val="00E63211"/>
    <w:rsid w:val="00E64610"/>
    <w:rsid w:val="00E6585D"/>
    <w:rsid w:val="00E67D2A"/>
    <w:rsid w:val="00E700AF"/>
    <w:rsid w:val="00E709DF"/>
    <w:rsid w:val="00E716FA"/>
    <w:rsid w:val="00E71FDE"/>
    <w:rsid w:val="00E732C3"/>
    <w:rsid w:val="00E74D8F"/>
    <w:rsid w:val="00E7515E"/>
    <w:rsid w:val="00E757D7"/>
    <w:rsid w:val="00E774A3"/>
    <w:rsid w:val="00E77AD7"/>
    <w:rsid w:val="00E80907"/>
    <w:rsid w:val="00E8371A"/>
    <w:rsid w:val="00E86D03"/>
    <w:rsid w:val="00E952C1"/>
    <w:rsid w:val="00E95639"/>
    <w:rsid w:val="00E96A7E"/>
    <w:rsid w:val="00E96B88"/>
    <w:rsid w:val="00EA361E"/>
    <w:rsid w:val="00EA4260"/>
    <w:rsid w:val="00EA43D5"/>
    <w:rsid w:val="00EA57F5"/>
    <w:rsid w:val="00EA75E1"/>
    <w:rsid w:val="00EB0872"/>
    <w:rsid w:val="00EB1125"/>
    <w:rsid w:val="00EB1DD5"/>
    <w:rsid w:val="00EB2BCC"/>
    <w:rsid w:val="00EB3616"/>
    <w:rsid w:val="00EB42ED"/>
    <w:rsid w:val="00EB499A"/>
    <w:rsid w:val="00EB58EC"/>
    <w:rsid w:val="00EB594A"/>
    <w:rsid w:val="00EB62B7"/>
    <w:rsid w:val="00EB6322"/>
    <w:rsid w:val="00EB79EA"/>
    <w:rsid w:val="00EC1670"/>
    <w:rsid w:val="00EC35F9"/>
    <w:rsid w:val="00EC5645"/>
    <w:rsid w:val="00EC61AC"/>
    <w:rsid w:val="00EC6303"/>
    <w:rsid w:val="00ED0EDB"/>
    <w:rsid w:val="00ED0FD7"/>
    <w:rsid w:val="00ED15D4"/>
    <w:rsid w:val="00ED2BCB"/>
    <w:rsid w:val="00ED319D"/>
    <w:rsid w:val="00ED3213"/>
    <w:rsid w:val="00ED3731"/>
    <w:rsid w:val="00ED4118"/>
    <w:rsid w:val="00ED4231"/>
    <w:rsid w:val="00ED52EC"/>
    <w:rsid w:val="00ED61ED"/>
    <w:rsid w:val="00ED6955"/>
    <w:rsid w:val="00ED720C"/>
    <w:rsid w:val="00ED7BFD"/>
    <w:rsid w:val="00ED7D7E"/>
    <w:rsid w:val="00ED7FB4"/>
    <w:rsid w:val="00EE1809"/>
    <w:rsid w:val="00EE26EE"/>
    <w:rsid w:val="00EE4170"/>
    <w:rsid w:val="00EE43B8"/>
    <w:rsid w:val="00EE49FC"/>
    <w:rsid w:val="00EE4B0E"/>
    <w:rsid w:val="00EE4B50"/>
    <w:rsid w:val="00EE67B8"/>
    <w:rsid w:val="00EE6DDB"/>
    <w:rsid w:val="00EE7F12"/>
    <w:rsid w:val="00EF1197"/>
    <w:rsid w:val="00EF1524"/>
    <w:rsid w:val="00EF25D3"/>
    <w:rsid w:val="00EF3327"/>
    <w:rsid w:val="00EF6249"/>
    <w:rsid w:val="00EF70B6"/>
    <w:rsid w:val="00F00798"/>
    <w:rsid w:val="00F011F8"/>
    <w:rsid w:val="00F01996"/>
    <w:rsid w:val="00F02B2D"/>
    <w:rsid w:val="00F032DF"/>
    <w:rsid w:val="00F03E35"/>
    <w:rsid w:val="00F04F31"/>
    <w:rsid w:val="00F06F19"/>
    <w:rsid w:val="00F079A0"/>
    <w:rsid w:val="00F101C4"/>
    <w:rsid w:val="00F12022"/>
    <w:rsid w:val="00F12B83"/>
    <w:rsid w:val="00F12FF5"/>
    <w:rsid w:val="00F142EE"/>
    <w:rsid w:val="00F1459C"/>
    <w:rsid w:val="00F14A5B"/>
    <w:rsid w:val="00F14D06"/>
    <w:rsid w:val="00F14E66"/>
    <w:rsid w:val="00F15D9B"/>
    <w:rsid w:val="00F16483"/>
    <w:rsid w:val="00F17366"/>
    <w:rsid w:val="00F17DA2"/>
    <w:rsid w:val="00F20EC4"/>
    <w:rsid w:val="00F22548"/>
    <w:rsid w:val="00F2314E"/>
    <w:rsid w:val="00F23498"/>
    <w:rsid w:val="00F24D19"/>
    <w:rsid w:val="00F2776C"/>
    <w:rsid w:val="00F278F5"/>
    <w:rsid w:val="00F32257"/>
    <w:rsid w:val="00F33C13"/>
    <w:rsid w:val="00F35AB3"/>
    <w:rsid w:val="00F35C53"/>
    <w:rsid w:val="00F36F02"/>
    <w:rsid w:val="00F41859"/>
    <w:rsid w:val="00F4379C"/>
    <w:rsid w:val="00F44654"/>
    <w:rsid w:val="00F464DF"/>
    <w:rsid w:val="00F4703F"/>
    <w:rsid w:val="00F47166"/>
    <w:rsid w:val="00F477C1"/>
    <w:rsid w:val="00F51061"/>
    <w:rsid w:val="00F513B6"/>
    <w:rsid w:val="00F52673"/>
    <w:rsid w:val="00F53B32"/>
    <w:rsid w:val="00F5472C"/>
    <w:rsid w:val="00F558A9"/>
    <w:rsid w:val="00F5618F"/>
    <w:rsid w:val="00F5653A"/>
    <w:rsid w:val="00F56926"/>
    <w:rsid w:val="00F56F90"/>
    <w:rsid w:val="00F611E4"/>
    <w:rsid w:val="00F613F4"/>
    <w:rsid w:val="00F61833"/>
    <w:rsid w:val="00F62BA7"/>
    <w:rsid w:val="00F62D90"/>
    <w:rsid w:val="00F63621"/>
    <w:rsid w:val="00F655EF"/>
    <w:rsid w:val="00F66D19"/>
    <w:rsid w:val="00F66D2C"/>
    <w:rsid w:val="00F67D1C"/>
    <w:rsid w:val="00F70254"/>
    <w:rsid w:val="00F714BD"/>
    <w:rsid w:val="00F71E28"/>
    <w:rsid w:val="00F72818"/>
    <w:rsid w:val="00F72FAD"/>
    <w:rsid w:val="00F730BD"/>
    <w:rsid w:val="00F735AA"/>
    <w:rsid w:val="00F73EE7"/>
    <w:rsid w:val="00F74D70"/>
    <w:rsid w:val="00F750CE"/>
    <w:rsid w:val="00F75D72"/>
    <w:rsid w:val="00F763E3"/>
    <w:rsid w:val="00F7741A"/>
    <w:rsid w:val="00F825C1"/>
    <w:rsid w:val="00F83C80"/>
    <w:rsid w:val="00F849A0"/>
    <w:rsid w:val="00F87193"/>
    <w:rsid w:val="00F87646"/>
    <w:rsid w:val="00F90313"/>
    <w:rsid w:val="00F90D92"/>
    <w:rsid w:val="00F91754"/>
    <w:rsid w:val="00F918E7"/>
    <w:rsid w:val="00F91C7A"/>
    <w:rsid w:val="00F928D8"/>
    <w:rsid w:val="00F934F6"/>
    <w:rsid w:val="00F960A2"/>
    <w:rsid w:val="00F9678F"/>
    <w:rsid w:val="00F9792E"/>
    <w:rsid w:val="00FA0D87"/>
    <w:rsid w:val="00FA1395"/>
    <w:rsid w:val="00FA18A4"/>
    <w:rsid w:val="00FA1AA0"/>
    <w:rsid w:val="00FA22FF"/>
    <w:rsid w:val="00FA247A"/>
    <w:rsid w:val="00FA322B"/>
    <w:rsid w:val="00FA5610"/>
    <w:rsid w:val="00FA5853"/>
    <w:rsid w:val="00FA6140"/>
    <w:rsid w:val="00FA6431"/>
    <w:rsid w:val="00FA6D06"/>
    <w:rsid w:val="00FA712B"/>
    <w:rsid w:val="00FB050A"/>
    <w:rsid w:val="00FB0D04"/>
    <w:rsid w:val="00FB188E"/>
    <w:rsid w:val="00FB2190"/>
    <w:rsid w:val="00FB4C4D"/>
    <w:rsid w:val="00FB5610"/>
    <w:rsid w:val="00FC0265"/>
    <w:rsid w:val="00FC13A4"/>
    <w:rsid w:val="00FC1B06"/>
    <w:rsid w:val="00FC213A"/>
    <w:rsid w:val="00FC2F36"/>
    <w:rsid w:val="00FC2F8C"/>
    <w:rsid w:val="00FC32AA"/>
    <w:rsid w:val="00FC3B66"/>
    <w:rsid w:val="00FC400D"/>
    <w:rsid w:val="00FC557F"/>
    <w:rsid w:val="00FC6256"/>
    <w:rsid w:val="00FC7DD5"/>
    <w:rsid w:val="00FD0BAD"/>
    <w:rsid w:val="00FD15D6"/>
    <w:rsid w:val="00FD38A5"/>
    <w:rsid w:val="00FD3A3F"/>
    <w:rsid w:val="00FD47B8"/>
    <w:rsid w:val="00FD62FE"/>
    <w:rsid w:val="00FD6C5A"/>
    <w:rsid w:val="00FD6EF5"/>
    <w:rsid w:val="00FD6FEC"/>
    <w:rsid w:val="00FD76F3"/>
    <w:rsid w:val="00FE0C17"/>
    <w:rsid w:val="00FE0D93"/>
    <w:rsid w:val="00FE3E8C"/>
    <w:rsid w:val="00FE4297"/>
    <w:rsid w:val="00FE4642"/>
    <w:rsid w:val="00FE7E9F"/>
    <w:rsid w:val="00FF022B"/>
    <w:rsid w:val="00FF0853"/>
    <w:rsid w:val="00FF1062"/>
    <w:rsid w:val="00FF1665"/>
    <w:rsid w:val="00FF281E"/>
    <w:rsid w:val="00FF3101"/>
    <w:rsid w:val="00FF47C9"/>
    <w:rsid w:val="00FF6D6B"/>
    <w:rsid w:val="00FF7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F92D9F"/>
  <w15:docId w15:val="{7EB9FFD4-6E63-485B-B000-4A52CEFDB6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24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072440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qFormat/>
    <w:rsid w:val="00072440"/>
    <w:pPr>
      <w:keepNext/>
      <w:jc w:val="center"/>
      <w:outlineLvl w:val="1"/>
    </w:pPr>
    <w:rPr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7244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72440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072440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072440"/>
  </w:style>
  <w:style w:type="character" w:customStyle="1" w:styleId="30">
    <w:name w:val="Заголовок 3 Знак"/>
    <w:basedOn w:val="a0"/>
    <w:link w:val="3"/>
    <w:uiPriority w:val="9"/>
    <w:semiHidden/>
    <w:rsid w:val="00072440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07244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AA6D6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A6D6C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AA6D6C"/>
    <w:rPr>
      <w:color w:val="808080"/>
    </w:rPr>
  </w:style>
  <w:style w:type="table" w:styleId="a7">
    <w:name w:val="Table Grid"/>
    <w:basedOn w:val="a1"/>
    <w:uiPriority w:val="59"/>
    <w:rsid w:val="00F079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semiHidden/>
    <w:unhideWhenUsed/>
    <w:rsid w:val="00FD0BAD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FD0BA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FD0BAD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FD0BA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67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0358F2-EDD4-4B07-AFFC-1A9FDBB3FF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0</TotalTime>
  <Pages>9</Pages>
  <Words>871</Words>
  <Characters>4965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</dc:creator>
  <cp:keywords/>
  <dc:description/>
  <cp:lastModifiedBy>Владимир Головков</cp:lastModifiedBy>
  <cp:revision>21</cp:revision>
  <dcterms:created xsi:type="dcterms:W3CDTF">2016-05-17T17:34:00Z</dcterms:created>
  <dcterms:modified xsi:type="dcterms:W3CDTF">2016-05-29T20:34:00Z</dcterms:modified>
</cp:coreProperties>
</file>